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66B2B" w:rsidRDefault="00866B2B">
      <w:pPr>
        <w:pStyle w:val="Title"/>
      </w:pPr>
      <w:r>
        <w:t>Physics 20</w:t>
      </w:r>
      <w:r>
        <w:tab/>
      </w:r>
      <w:r>
        <w:rPr>
          <w:u w:val="single"/>
        </w:rPr>
        <w:t>Lesson 1</w:t>
      </w:r>
      <w:r w:rsidR="00974BC0">
        <w:rPr>
          <w:u w:val="single"/>
        </w:rPr>
        <w:t>9</w:t>
      </w:r>
      <w:r>
        <w:t xml:space="preserve">  Uniform Circular Motion</w:t>
      </w:r>
    </w:p>
    <w:p w:rsidR="0046775D" w:rsidRDefault="0046775D" w:rsidP="0046775D">
      <w:r>
        <w:t xml:space="preserve">Refer to Pearson pages 240 to 259 </w:t>
      </w:r>
      <w:r w:rsidR="00082D42">
        <w:t xml:space="preserve">and 265 to 268 </w:t>
      </w:r>
      <w:r>
        <w:t>for a discussion about circular motion.</w:t>
      </w:r>
    </w:p>
    <w:p w:rsidR="0046775D" w:rsidRDefault="0046775D" w:rsidP="0046775D"/>
    <w:p w:rsidR="00866B2B" w:rsidRDefault="00866B2B">
      <w:pPr>
        <w:pStyle w:val="Heading1"/>
      </w:pPr>
      <w:r>
        <w:t>Acceleration revisited</w:t>
      </w:r>
    </w:p>
    <w:p w:rsidR="00F2489E" w:rsidRDefault="00866B2B">
      <w:r>
        <w:t xml:space="preserve">According to </w:t>
      </w:r>
      <w:smartTag w:uri="urn:schemas-microsoft-com:office:smarttags" w:element="City">
        <w:smartTag w:uri="urn:schemas-microsoft-com:office:smarttags" w:element="place">
          <w:r>
            <w:t>Newton</w:t>
          </w:r>
        </w:smartTag>
      </w:smartTag>
      <w:r>
        <w:t xml:space="preserve">’s second law, acceleration requires a net unbalanced force.  </w:t>
      </w:r>
    </w:p>
    <w:p w:rsidR="00F2489E" w:rsidRDefault="00F2489E" w:rsidP="00F2489E">
      <w:pPr>
        <w:pStyle w:val="Indentquestion"/>
        <w:spacing w:after="0"/>
        <w:ind w:left="0" w:firstLine="0"/>
      </w:pPr>
      <w:r>
        <w:tab/>
      </w:r>
      <w:r>
        <w:tab/>
      </w:r>
      <w:r>
        <w:tab/>
      </w:r>
      <w:r w:rsidRPr="00F2489E">
        <w:rPr>
          <w:position w:val="-24"/>
        </w:rPr>
        <w:object w:dxaOrig="6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5pt;height:34.25pt" o:ole="">
            <v:imagedata r:id="rId8" o:title=""/>
          </v:shape>
          <o:OLEObject Type="Embed" ProgID="Equation.DSMT4" ShapeID="_x0000_i1025" DrawAspect="Content" ObjectID="_1525760578" r:id="rId9"/>
        </w:object>
      </w:r>
    </w:p>
    <w:p w:rsidR="00866B2B" w:rsidRDefault="006A0D19">
      <w:r>
        <w:t xml:space="preserve">In Lesson </w:t>
      </w:r>
      <w:r w:rsidR="006555FF">
        <w:t>7</w:t>
      </w:r>
      <w:r>
        <w:t xml:space="preserve"> we learned that an acceleration results in a change in velocity.  For example, </w:t>
      </w:r>
      <w:r w:rsidR="00F2489E">
        <w:t>c</w:t>
      </w:r>
      <w:r w:rsidR="00866B2B">
        <w:t xml:space="preserve">onsider </w:t>
      </w:r>
      <w:r>
        <w:t xml:space="preserve">an object moving at some initial velocity when it is acted on by a force which is in the same direction as the initial velocity.  What is the result? </w:t>
      </w:r>
    </w:p>
    <w:p w:rsidR="00866B2B" w:rsidRDefault="00866B2B"/>
    <w:p w:rsidR="00866B2B" w:rsidRDefault="000A38D5">
      <w:pPr>
        <w:pStyle w:val="Indentquestion"/>
      </w:pPr>
      <w:r>
        <w:rPr>
          <w:noProof/>
        </w:rPr>
        <mc:AlternateContent>
          <mc:Choice Requires="wpg">
            <w:drawing>
              <wp:anchor distT="0" distB="0" distL="114300" distR="114300" simplePos="0" relativeHeight="251650560" behindDoc="0" locked="0" layoutInCell="1" allowOverlap="1">
                <wp:simplePos x="0" y="0"/>
                <wp:positionH relativeFrom="column">
                  <wp:posOffset>280035</wp:posOffset>
                </wp:positionH>
                <wp:positionV relativeFrom="paragraph">
                  <wp:posOffset>39370</wp:posOffset>
                </wp:positionV>
                <wp:extent cx="5304155" cy="549275"/>
                <wp:effectExtent l="0" t="0" r="0" b="0"/>
                <wp:wrapNone/>
                <wp:docPr id="59"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4155" cy="549275"/>
                          <a:chOff x="2016" y="8897"/>
                          <a:chExt cx="8353" cy="865"/>
                        </a:xfrm>
                      </wpg:grpSpPr>
                      <wps:wsp>
                        <wps:cNvPr id="60" name="Oval 16"/>
                        <wps:cNvSpPr>
                          <a:spLocks noChangeArrowheads="1"/>
                        </wps:cNvSpPr>
                        <wps:spPr bwMode="auto">
                          <a:xfrm>
                            <a:off x="3168" y="8898"/>
                            <a:ext cx="577"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 name="Line 17"/>
                        <wps:cNvCnPr/>
                        <wps:spPr bwMode="auto">
                          <a:xfrm>
                            <a:off x="3744" y="9186"/>
                            <a:ext cx="577"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Line 18"/>
                        <wps:cNvCnPr/>
                        <wps:spPr bwMode="auto">
                          <a:xfrm>
                            <a:off x="2016" y="9186"/>
                            <a:ext cx="1153" cy="1"/>
                          </a:xfrm>
                          <a:prstGeom prst="line">
                            <a:avLst/>
                          </a:prstGeom>
                          <a:noFill/>
                          <a:ln w="254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Rectangle 19"/>
                        <wps:cNvSpPr>
                          <a:spLocks noChangeArrowheads="1"/>
                        </wps:cNvSpPr>
                        <wps:spPr bwMode="auto">
                          <a:xfrm>
                            <a:off x="3744" y="8897"/>
                            <a:ext cx="57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r>
                                <w:t xml:space="preserve"> v</w:t>
                              </w:r>
                              <w:r>
                                <w:rPr>
                                  <w:vertAlign w:val="subscript"/>
                                </w:rPr>
                                <w:t>i</w:t>
                              </w:r>
                              <w:r>
                                <w:t xml:space="preserve"> </w:t>
                              </w:r>
                            </w:p>
                          </w:txbxContent>
                        </wps:txbx>
                        <wps:bodyPr rot="0" vert="horz" wrap="square" lIns="12700" tIns="12700" rIns="12700" bIns="12700" anchor="t" anchorCtr="0" upright="1">
                          <a:noAutofit/>
                        </wps:bodyPr>
                      </wps:wsp>
                      <wps:wsp>
                        <wps:cNvPr id="65" name="Rectangle 20"/>
                        <wps:cNvSpPr>
                          <a:spLocks noChangeArrowheads="1"/>
                        </wps:cNvSpPr>
                        <wps:spPr bwMode="auto">
                          <a:xfrm>
                            <a:off x="4896" y="8898"/>
                            <a:ext cx="3457" cy="8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r>
                                <w:t>The result is an increase in the speed without a change in the direction.</w:t>
                              </w:r>
                            </w:p>
                          </w:txbxContent>
                        </wps:txbx>
                        <wps:bodyPr rot="0" vert="horz" wrap="square" lIns="12700" tIns="12700" rIns="12700" bIns="12700" anchor="t" anchorCtr="0" upright="1">
                          <a:noAutofit/>
                        </wps:bodyPr>
                      </wps:wsp>
                      <wps:wsp>
                        <wps:cNvPr id="66" name="Oval 21"/>
                        <wps:cNvSpPr>
                          <a:spLocks noChangeArrowheads="1"/>
                        </wps:cNvSpPr>
                        <wps:spPr bwMode="auto">
                          <a:xfrm>
                            <a:off x="8640" y="8898"/>
                            <a:ext cx="577"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 name="Line 22"/>
                        <wps:cNvCnPr/>
                        <wps:spPr bwMode="auto">
                          <a:xfrm>
                            <a:off x="9216" y="9186"/>
                            <a:ext cx="1153"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 name="Rectangle 23"/>
                        <wps:cNvSpPr>
                          <a:spLocks noChangeArrowheads="1"/>
                        </wps:cNvSpPr>
                        <wps:spPr bwMode="auto">
                          <a:xfrm>
                            <a:off x="9504" y="8898"/>
                            <a:ext cx="577"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proofErr w:type="spellStart"/>
                              <w:r>
                                <w:t>V</w:t>
                              </w:r>
                              <w:r>
                                <w:rPr>
                                  <w:vertAlign w:val="subscript"/>
                                </w:rPr>
                                <w:t>f</w:t>
                              </w:r>
                              <w:proofErr w:type="spellEnd"/>
                              <w:r>
                                <w:t xml:space="preserve"> </w:t>
                              </w:r>
                            </w:p>
                          </w:txbxContent>
                        </wps:txbx>
                        <wps:bodyPr rot="0" vert="horz" wrap="square" lIns="12700" tIns="12700" rIns="12700" bIns="12700" anchor="t" anchorCtr="0" upright="1">
                          <a:noAutofit/>
                        </wps:bodyPr>
                      </wps:wsp>
                      <wps:wsp>
                        <wps:cNvPr id="69" name="Rectangle 24"/>
                        <wps:cNvSpPr>
                          <a:spLocks noChangeArrowheads="1"/>
                        </wps:cNvSpPr>
                        <wps:spPr bwMode="auto">
                          <a:xfrm>
                            <a:off x="2304" y="8898"/>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r>
                                <w:t>F</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 o:spid="_x0000_s1026" style="position:absolute;left:0;text-align:left;margin-left:22.05pt;margin-top:3.1pt;width:417.65pt;height:43.25pt;z-index:251650560" coordorigin="2016,8897" coordsize="8353,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">
                <v:oval id="Oval 16" o:spid="_x0000_s1027" style="position:absolute;left:3168;top:8898;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Yq8MMA&#10;AADbAAAADwAAAGRycy9kb3ducmV2LnhtbERPTWvCQBC9F/wPyxS8lLppC0FS11DEEj1UUIvgbcyO&#10;SWp2Ns2uSfrvuwfB4+N9z9LB1KKj1lWWFbxMIhDEudUVFwq+95/PUxDOI2usLZOCP3KQzkcPM0y0&#10;7XlL3c4XIoSwS1BB6X2TSOnykgy6iW2IA3e2rUEfYFtI3WIfwk0tX6MolgYrDg0lNrQoKb/srkbB&#10;0Zx+Dvss/lq+nfIz/dJTsc42So0fh493EJ4Gfxff3CutIA7rw5fwA+T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Yq8MMAAADbAAAADwAAAAAAAAAAAAAAAACYAgAAZHJzL2Rv&#10;d25yZXYueG1sUEsFBgAAAAAEAAQA9QAAAIgDAAAAAA==&#10;" filled="f" strokeweight="1pt"/>
                <v:line id="Line 17" o:spid="_x0000_s1028" style="position:absolute;visibility:visible;mso-wrap-style:square" from="3744,9186" to="4321,9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U9JcIAAADbAAAADwAAAGRycy9kb3ducmV2LnhtbESP0YrCMBRE34X9h3AXfNNUWbrSNYoI&#10;LvoiWv2AS3NtyzY3IYla/94Iwj4OM3OGmS9704kb+dBaVjAZZyCIK6tbrhWcT5vRDESIyBo7y6Tg&#10;QQGWi4/BHAtt73ykWxlrkSAcClTQxOgKKUPVkMEwto44eRfrDcYkfS21x3uCm05OsyyXBltOCw06&#10;WjdU/ZVXo6Dz7vtQ+8vua7bPN8ff3h3idqfU8LNf/YCI1Mf/8Lu91QryKby+pB8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WU9JcIAAADbAAAADwAAAAAAAAAAAAAA&#10;AAChAgAAZHJzL2Rvd25yZXYueG1sUEsFBgAAAAAEAAQA+QAAAJADAAAAAA==&#10;" strokeweight="1pt">
                  <v:stroke startarrowwidth="narrow" startarrowlength="long" endarrow="open" endarrowwidth="narrow" endarrowlength="long"/>
                </v:line>
                <v:line id="Line 18" o:spid="_x0000_s1029" style="position:absolute;visibility:visible;mso-wrap-style:square" from="2016,9186" to="3169,9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Ct8cMAAADbAAAADwAAAGRycy9kb3ducmV2LnhtbESPQWsCMRSE7wX/Q3iCl6JZK5WyGkUX&#10;Kr2qPbS3x+a5u+3mJSRxd/33jSD0OMzMN8x6O5hWdORDY1nBfJaBIC6tbrhS8Hl+n76BCBFZY2uZ&#10;FNwowHYzelpjrm3PR+pOsRIJwiFHBXWMLpcylDUZDDPriJN3sd5gTNJXUnvsE9y08iXLltJgw2mh&#10;RkdFTeXv6WoUHL46v79896+RW/P8c8hccS6cUpPxsFuBiDTE//Cj/aEVLBdw/5J+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ArfHDAAAA2wAAAA8AAAAAAAAAAAAA&#10;AAAAoQIAAGRycy9kb3ducmV2LnhtbFBLBQYAAAAABAAEAPkAAACRAwAAAAA=&#10;" strokeweight="2pt">
                  <v:stroke startarrowwidth="narrow" startarrowlength="long" endarrow="open" endarrowwidth="narrow" endarrowlength="long"/>
                </v:line>
                <v:rect id="Rectangle 19" o:spid="_x0000_s1030" style="position:absolute;left:3744;top:8897;width:577;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SbLMQA&#10;AADbAAAADwAAAGRycy9kb3ducmV2LnhtbESPQWvCQBSE7wX/w/KEXoJuTEuQ6Cq2UFrIIdQKXh/Z&#10;ZxLMvg27q0n/fbdQ6HGYmW+Y7X4yvbiT851lBatlCoK4trrjRsHp622xBuEDssbeMin4Jg/73exh&#10;i4W2I3/S/RgaESHsC1TQhjAUUvq6JYN+aQfi6F2sMxiidI3UDscIN73M0jSXBjuOCy0O9NpSfT3e&#10;jILknORPt8y9ky2rpEzli19Vk1KP8+mwARFoCv/hv/aHVpA/w++X+AP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myzEAAAA2wAAAA8AAAAAAAAAAAAAAAAAmAIAAGRycy9k&#10;b3ducmV2LnhtbFBLBQYAAAAABAAEAPUAAACJAwAAAAA=&#10;" filled="f" stroked="f" strokeweight="2pt">
                  <v:textbox inset="1pt,1pt,1pt,1pt">
                    <w:txbxContent>
                      <w:p w:rsidR="00866B2B" w:rsidRDefault="00866B2B">
                        <w:r>
                          <w:t xml:space="preserve"> v</w:t>
                        </w:r>
                        <w:r>
                          <w:rPr>
                            <w:vertAlign w:val="subscript"/>
                          </w:rPr>
                          <w:t>i</w:t>
                        </w:r>
                        <w:r>
                          <w:t xml:space="preserve"> </w:t>
                        </w:r>
                      </w:p>
                    </w:txbxContent>
                  </v:textbox>
                </v:rect>
                <v:rect id="Rectangle 20" o:spid="_x0000_s1031" style="position:absolute;left:4896;top:8898;width:3457;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g+t8QA&#10;AADbAAAADwAAAGRycy9kb3ducmV2LnhtbESPQWvCQBSE7wX/w/KEXoJuTGmQ6Cq2UFrIIdQKXh/Z&#10;ZxLMvg27q0n/fbdQ6HGYmW+Y7X4yvbiT851lBatlCoK4trrjRsHp622xBuEDssbeMin4Jg/73exh&#10;i4W2I3/S/RgaESHsC1TQhjAUUvq6JYN+aQfi6F2sMxiidI3UDscIN73M0jSXBjuOCy0O9NpSfT3e&#10;jILknORPt8y9ky2rpEzli19Vk1KP8+mwARFoCv/hv/aHVpA/w++X+AP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PrfEAAAA2wAAAA8AAAAAAAAAAAAAAAAAmAIAAGRycy9k&#10;b3ducmV2LnhtbFBLBQYAAAAABAAEAPUAAACJAwAAAAA=&#10;" filled="f" stroked="f" strokeweight="2pt">
                  <v:textbox inset="1pt,1pt,1pt,1pt">
                    <w:txbxContent>
                      <w:p w:rsidR="00866B2B" w:rsidRDefault="00866B2B">
                        <w:r>
                          <w:t>The result is an increase in the speed without a change in the direction.</w:t>
                        </w:r>
                      </w:p>
                    </w:txbxContent>
                  </v:textbox>
                </v:rect>
                <v:oval id="Oval 21" o:spid="_x0000_s1032" style="position:absolute;left:8640;top:8898;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MXH8YA&#10;AADbAAAADwAAAGRycy9kb3ducmV2LnhtbESPT2vCQBTE70K/w/IKvUjdWCFIzCqlWNRDBY0UvD2z&#10;L3/a7Ns0u2r67bsFweMwM79h0kVvGnGhztWWFYxHEQji3OqaSwWH7P15CsJ5ZI2NZVLwSw4W84dB&#10;iom2V97RZe9LESDsElRQed8mUrq8IoNuZFvi4BW2M+iD7EqpO7wGuGnkSxTF0mDNYaHClt4qyr/3&#10;Z6PgaE5fn9kq/lhOTnlBPzQsN6utUk+P/esMhKfe38O39loriGP4/xJ+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WMXH8YAAADbAAAADwAAAAAAAAAAAAAAAACYAgAAZHJz&#10;L2Rvd25yZXYueG1sUEsFBgAAAAAEAAQA9QAAAIsDAAAAAA==&#10;" filled="f" strokeweight="1pt"/>
                <v:line id="Line 22" o:spid="_x0000_s1033" style="position:absolute;visibility:visible;mso-wrap-style:square" from="9216,9186" to="10369,9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KevcEAAADbAAAADwAAAGRycy9kb3ducmV2LnhtbESP3YrCMBSE7wXfIRzBO01XpErXKIug&#10;6M3i3wMcmmNbtjkJSdT69mZB8HKYmW+YxaozrbiTD41lBV/jDARxaXXDlYLLeTOagwgRWWNrmRQ8&#10;KcBq2e8tsND2wUe6n2IlEoRDgQrqGF0hZShrMhjG1hEn72q9wZikr6T2+Ehw08pJluXSYMNpoUZH&#10;65rKv9PNKGi9mx0qf91P57/55rjt3CHu9koNB93PN4hIXfyE3+2dVpDP4P9L+gF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Ep69wQAAANsAAAAPAAAAAAAAAAAAAAAA&#10;AKECAABkcnMvZG93bnJldi54bWxQSwUGAAAAAAQABAD5AAAAjwMAAAAA&#10;" strokeweight="1pt">
                  <v:stroke startarrowwidth="narrow" startarrowlength="long" endarrow="open" endarrowwidth="narrow" endarrowlength="long"/>
                </v:line>
                <v:rect id="Rectangle 23" o:spid="_x0000_s1034" style="position:absolute;left:9504;top:8898;width:577;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LTy8EA&#10;AADbAAAADwAAAGRycy9kb3ducmV2LnhtbERPz2vCMBS+C/sfwhvspmmFdbUzlm0giCdX9f5o3trO&#10;5iVrslr/e3MY7Pjx/V6Xk+nFSIPvLCtIFwkI4trqjhsFp+N2noPwAVljb5kU3MhDuXmYrbHQ9sqf&#10;NFahETGEfYEK2hBcIaWvWzLoF9YRR+7LDgZDhEMj9YDXGG56uUySTBrsODa06OijpfpS/RoFl/Tn&#10;efzWL/tVnvH7cn9wZ7d1Sj09Tm+vIAJN4V/8595pBVkcG7/EHy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S08vBAAAA2wAAAA8AAAAAAAAAAAAAAAAAmAIAAGRycy9kb3du&#10;cmV2LnhtbFBLBQYAAAAABAAEAPUAAACGAwAAAAA=&#10;" filled="f" stroked="f" strokeweight="1pt">
                  <v:textbox inset="1pt,1pt,1pt,1pt">
                    <w:txbxContent>
                      <w:p w:rsidR="00866B2B" w:rsidRDefault="00866B2B">
                        <w:r>
                          <w:t>V</w:t>
                        </w:r>
                        <w:r>
                          <w:rPr>
                            <w:vertAlign w:val="subscript"/>
                          </w:rPr>
                          <w:t>f</w:t>
                        </w:r>
                        <w:r>
                          <w:t xml:space="preserve"> </w:t>
                        </w:r>
                      </w:p>
                    </w:txbxContent>
                  </v:textbox>
                </v:rect>
                <v:rect id="Rectangle 24" o:spid="_x0000_s1035" style="position:absolute;left:2304;top:8898;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52UMMA&#10;AADbAAAADwAAAGRycy9kb3ducmV2LnhtbESPQWvCQBSE74X+h+UJ3upGwTTGbKQWhOKpte39kX0m&#10;0ezbNbuN6b/vCkKPw8x8wxSb0XRioN63lhXMZwkI4srqlmsFX5+7pwyED8gaO8uk4Jc8bMrHhwJz&#10;ba/8QcMh1CJC2OeooAnB5VL6qiGDfmYdcfSOtjcYouxrqXu8Rrjp5CJJUmmw5bjQoKPXhqrz4cco&#10;OM8vy+Gkn/erLOXtYv/uvt3OKTWdjC9rEIHG8B++t9+0gnQFty/xB8j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52UMMAAADbAAAADwAAAAAAAAAAAAAAAACYAgAAZHJzL2Rv&#10;d25yZXYueG1sUEsFBgAAAAAEAAQA9QAAAIgDAAAAAA==&#10;" filled="f" stroked="f" strokeweight="1pt">
                  <v:textbox inset="1pt,1pt,1pt,1pt">
                    <w:txbxContent>
                      <w:p w:rsidR="00866B2B" w:rsidRDefault="00866B2B">
                        <w:r>
                          <w:t>F</w:t>
                        </w:r>
                      </w:p>
                    </w:txbxContent>
                  </v:textbox>
                </v:rect>
              </v:group>
            </w:pict>
          </mc:Fallback>
        </mc:AlternateContent>
      </w:r>
      <w:r w:rsidR="00866B2B">
        <w:tab/>
      </w:r>
    </w:p>
    <w:p w:rsidR="00866B2B" w:rsidRDefault="00866B2B"/>
    <w:p w:rsidR="00866B2B" w:rsidRDefault="00866B2B"/>
    <w:p w:rsidR="00D5660A" w:rsidRDefault="00D5660A" w:rsidP="006A0D19">
      <w:pPr>
        <w:pStyle w:val="Indentquestion"/>
        <w:ind w:left="0" w:firstLine="0"/>
      </w:pPr>
    </w:p>
    <w:p w:rsidR="00866B2B" w:rsidRDefault="00D5660A" w:rsidP="006A0D19">
      <w:pPr>
        <w:pStyle w:val="Indentquestion"/>
        <w:ind w:left="0" w:firstLine="0"/>
      </w:pPr>
      <w:r>
        <w:rPr>
          <w:noProof/>
        </w:rPr>
        <mc:AlternateContent>
          <mc:Choice Requires="wpg">
            <w:drawing>
              <wp:anchor distT="0" distB="0" distL="114300" distR="114300" simplePos="0" relativeHeight="251651584" behindDoc="0" locked="0" layoutInCell="0" allowOverlap="1" wp14:anchorId="09F2427B" wp14:editId="2DED1A10">
                <wp:simplePos x="0" y="0"/>
                <wp:positionH relativeFrom="column">
                  <wp:posOffset>387985</wp:posOffset>
                </wp:positionH>
                <wp:positionV relativeFrom="paragraph">
                  <wp:posOffset>280670</wp:posOffset>
                </wp:positionV>
                <wp:extent cx="5304155" cy="731520"/>
                <wp:effectExtent l="0" t="38100" r="48895" b="0"/>
                <wp:wrapNone/>
                <wp:docPr id="49"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4155" cy="731520"/>
                          <a:chOff x="2016" y="10626"/>
                          <a:chExt cx="8353" cy="1152"/>
                        </a:xfrm>
                      </wpg:grpSpPr>
                      <wps:wsp>
                        <wps:cNvPr id="50" name="Oval 26"/>
                        <wps:cNvSpPr>
                          <a:spLocks noChangeArrowheads="1"/>
                        </wps:cNvSpPr>
                        <wps:spPr bwMode="auto">
                          <a:xfrm>
                            <a:off x="3168" y="10914"/>
                            <a:ext cx="577"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 name="Line 27"/>
                        <wps:cNvCnPr/>
                        <wps:spPr bwMode="auto">
                          <a:xfrm>
                            <a:off x="3744" y="11202"/>
                            <a:ext cx="577"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Line 28"/>
                        <wps:cNvCnPr/>
                        <wps:spPr bwMode="auto">
                          <a:xfrm flipV="1">
                            <a:off x="2016" y="11202"/>
                            <a:ext cx="1153" cy="289"/>
                          </a:xfrm>
                          <a:prstGeom prst="line">
                            <a:avLst/>
                          </a:prstGeom>
                          <a:noFill/>
                          <a:ln w="254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Rectangle 29"/>
                        <wps:cNvSpPr>
                          <a:spLocks noChangeArrowheads="1"/>
                        </wps:cNvSpPr>
                        <wps:spPr bwMode="auto">
                          <a:xfrm>
                            <a:off x="3744" y="10914"/>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r>
                                <w:t xml:space="preserve"> v</w:t>
                              </w:r>
                              <w:r>
                                <w:rPr>
                                  <w:vertAlign w:val="subscript"/>
                                </w:rPr>
                                <w:t>i</w:t>
                              </w:r>
                              <w:r>
                                <w:t xml:space="preserve"> </w:t>
                              </w:r>
                            </w:p>
                          </w:txbxContent>
                        </wps:txbx>
                        <wps:bodyPr rot="0" vert="horz" wrap="square" lIns="12700" tIns="12700" rIns="12700" bIns="12700" anchor="t" anchorCtr="0" upright="1">
                          <a:noAutofit/>
                        </wps:bodyPr>
                      </wps:wsp>
                      <wps:wsp>
                        <wps:cNvPr id="54" name="Rectangle 30"/>
                        <wps:cNvSpPr>
                          <a:spLocks noChangeArrowheads="1"/>
                        </wps:cNvSpPr>
                        <wps:spPr bwMode="auto">
                          <a:xfrm>
                            <a:off x="4896" y="10914"/>
                            <a:ext cx="3457" cy="8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r>
                                <w:t xml:space="preserve">The result is an increase in the speed </w:t>
                              </w:r>
                              <w:r>
                                <w:rPr>
                                  <w:u w:val="single"/>
                                </w:rPr>
                                <w:t>and</w:t>
                              </w:r>
                              <w:r>
                                <w:t xml:space="preserve"> a change in direction.</w:t>
                              </w:r>
                            </w:p>
                          </w:txbxContent>
                        </wps:txbx>
                        <wps:bodyPr rot="0" vert="horz" wrap="square" lIns="12700" tIns="12700" rIns="12700" bIns="12700" anchor="t" anchorCtr="0" upright="1">
                          <a:noAutofit/>
                        </wps:bodyPr>
                      </wps:wsp>
                      <wps:wsp>
                        <wps:cNvPr id="55" name="Oval 31"/>
                        <wps:cNvSpPr>
                          <a:spLocks noChangeArrowheads="1"/>
                        </wps:cNvSpPr>
                        <wps:spPr bwMode="auto">
                          <a:xfrm>
                            <a:off x="8640" y="10914"/>
                            <a:ext cx="577"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 name="Line 32"/>
                        <wps:cNvCnPr/>
                        <wps:spPr bwMode="auto">
                          <a:xfrm flipV="1">
                            <a:off x="9216" y="10626"/>
                            <a:ext cx="1153" cy="577"/>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Rectangle 33"/>
                        <wps:cNvSpPr>
                          <a:spLocks noChangeArrowheads="1"/>
                        </wps:cNvSpPr>
                        <wps:spPr bwMode="auto">
                          <a:xfrm>
                            <a:off x="9504" y="10626"/>
                            <a:ext cx="577" cy="6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proofErr w:type="spellStart"/>
                              <w:r>
                                <w:t>V</w:t>
                              </w:r>
                              <w:r>
                                <w:rPr>
                                  <w:vertAlign w:val="subscript"/>
                                </w:rPr>
                                <w:t>f</w:t>
                              </w:r>
                              <w:proofErr w:type="spellEnd"/>
                              <w:r>
                                <w:t xml:space="preserve"> </w:t>
                              </w:r>
                            </w:p>
                          </w:txbxContent>
                        </wps:txbx>
                        <wps:bodyPr rot="0" vert="horz" wrap="square" lIns="12700" tIns="12700" rIns="12700" bIns="12700" anchor="t" anchorCtr="0" upright="1">
                          <a:noAutofit/>
                        </wps:bodyPr>
                      </wps:wsp>
                      <wps:wsp>
                        <wps:cNvPr id="58" name="Rectangle 34"/>
                        <wps:cNvSpPr>
                          <a:spLocks noChangeArrowheads="1"/>
                        </wps:cNvSpPr>
                        <wps:spPr bwMode="auto">
                          <a:xfrm>
                            <a:off x="2304" y="10913"/>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r>
                                <w:t>F</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 o:spid="_x0000_s1036" style="position:absolute;margin-left:30.55pt;margin-top:22.1pt;width:417.65pt;height:57.6pt;z-index:251651584" coordorigin="2016,10626" coordsize="8353,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" o:allowincell="f">
                <v:oval id="Oval 26" o:spid="_x0000_s1037" style="position:absolute;left:3168;top:10914;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rgTcQA&#10;AADbAAAADwAAAGRycy9kb3ducmV2LnhtbERPTWvCQBC9C/6HZYReRDdtMZToKqW0WA8VmojgbcyO&#10;SWx2Ns1uTfrv3YPg8fG+F6ve1OJCrassK3icRiCIc6srLhTsso/JCwjnkTXWlknBPzlYLYeDBSba&#10;dvxNl9QXIoSwS1BB6X2TSOnykgy6qW2IA3eyrUEfYFtI3WIXwk0tn6IolgYrDg0lNvRWUv6T/hkF&#10;B3M877N1/PX+fMxP9EvjYrPeKvUw6l/nIDz1/i6+uT+1gllYH76EH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4E3EAAAA2wAAAA8AAAAAAAAAAAAAAAAAmAIAAGRycy9k&#10;b3ducmV2LnhtbFBLBQYAAAAABAAEAPUAAACJAwAAAAA=&#10;" filled="f" strokeweight="1pt"/>
                <v:line id="Line 27" o:spid="_x0000_s1038" style="position:absolute;visibility:visible;mso-wrap-style:square" from="3744,11202" to="4321,11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p78QAAADbAAAADwAAAGRycy9kb3ducmV2LnhtbESPzWrDMBCE74W+g9hCb42c0CTGtRxK&#10;ISW5lDjtAyzW+odaKyEpifv2USDQ4zAz3zDlZjKjOJMPg2UF81kGgrixeuBOwc/39iUHESKyxtEy&#10;KfijAJvq8aHEQtsL13Q+xk4kCIcCFfQxukLK0PRkMMysI05ea73BmKTvpPZ4SXAzykWWraTBgdNC&#10;j44+emp+jyejYPRufeh8u3/Nv1bb+nNyh7jbK/X8NL2/gYg0xf/wvb3TCpZzuH1JP0B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22nvxAAAANsAAAAPAAAAAAAAAAAA&#10;AAAAAKECAABkcnMvZG93bnJldi54bWxQSwUGAAAAAAQABAD5AAAAkgMAAAAA&#10;" strokeweight="1pt">
                  <v:stroke startarrowwidth="narrow" startarrowlength="long" endarrow="open" endarrowwidth="narrow" endarrowlength="long"/>
                </v:line>
                <v:line id="Line 28" o:spid="_x0000_s1039" style="position:absolute;flip:y;visibility:visible;mso-wrap-style:square" from="2016,11202" to="3169,11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mptcMAAADbAAAADwAAAGRycy9kb3ducmV2LnhtbESPT4vCMBTE7wt+h/AEb2uqsFKqUfyD&#10;sBeR7a73Z/Nsi81LTaKt394sLOxxmJnfMItVbxrxIOdrywom4wQEcWF1zaWCn+/9ewrCB2SNjWVS&#10;8CQPq+XgbYGZth1/0SMPpYgQ9hkqqEJoMyl9UZFBP7YtcfQu1hkMUbpSaoddhJtGTpNkJg3WHBcq&#10;bGlbUXHN70YBdrvjM98cT326P6Ru3aI+X29KjYb9eg4iUB/+w3/tT63gYwq/X+IPkM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pqbXDAAAA2wAAAA8AAAAAAAAAAAAA&#10;AAAAoQIAAGRycy9kb3ducmV2LnhtbFBLBQYAAAAABAAEAPkAAACRAwAAAAA=&#10;" strokeweight="2pt">
                  <v:stroke startarrowwidth="narrow" startarrowlength="long" endarrow="open" endarrowwidth="narrow" endarrowlength="long"/>
                </v:line>
                <v:rect id="Rectangle 29" o:spid="_x0000_s1040" style="position:absolute;left:3744;top:10914;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HJ5cMA&#10;AADbAAAADwAAAGRycy9kb3ducmV2LnhtbESPQYvCMBSE74L/ITxhL0VTFYt0jaKCrOBBdBf2+mie&#10;bbF5KUnU+u+NsLDHYWa+YRarzjTiTs7XlhWMRykI4sLqmksFP9+74RyED8gaG8uk4EkeVst+b4G5&#10;tg8+0f0cShEh7HNUUIXQ5lL6oiKDfmRb4uhdrDMYonSl1A4fEW4aOUnTTBqsOS5U2NK2ouJ6vhkF&#10;yW+STW8T90X2cEwOqdz48bFT6mPQrT9BBOrCf/ivvdcKZlN4f4k/QC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HJ5cMAAADbAAAADwAAAAAAAAAAAAAAAACYAgAAZHJzL2Rv&#10;d25yZXYueG1sUEsFBgAAAAAEAAQA9QAAAIgDAAAAAA==&#10;" filled="f" stroked="f" strokeweight="2pt">
                  <v:textbox inset="1pt,1pt,1pt,1pt">
                    <w:txbxContent>
                      <w:p w:rsidR="00866B2B" w:rsidRDefault="00866B2B">
                        <w:r>
                          <w:t xml:space="preserve"> v</w:t>
                        </w:r>
                        <w:r>
                          <w:rPr>
                            <w:vertAlign w:val="subscript"/>
                          </w:rPr>
                          <w:t>i</w:t>
                        </w:r>
                        <w:r>
                          <w:t xml:space="preserve"> </w:t>
                        </w:r>
                      </w:p>
                    </w:txbxContent>
                  </v:textbox>
                </v:rect>
                <v:rect id="Rectangle 30" o:spid="_x0000_s1041" style="position:absolute;left:4896;top:10914;width:3457;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hRkcMA&#10;AADbAAAADwAAAGRycy9kb3ducmV2LnhtbESPT4vCMBTE7wt+h/CEvRRN1VWkGkUXFgUP4h/w+mje&#10;tmWbl5JE7X57Iwgeh5n5DTNftqYWN3K+sqxg0E9BEOdWV1woOJ9+elMQPiBrrC2Tgn/ysFx0PuaY&#10;aXvnA92OoRARwj5DBWUITSalz0sy6Pu2IY7er3UGQ5SukNrhPcJNLYdpOpEGK44LJTb0XVL+d7wa&#10;BcklmYyuQ7chu9snu1Su/WDfKvXZbVczEIHa8A6/2lutYPwFzy/x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hRkcMAAADbAAAADwAAAAAAAAAAAAAAAACYAgAAZHJzL2Rv&#10;d25yZXYueG1sUEsFBgAAAAAEAAQA9QAAAIgDAAAAAA==&#10;" filled="f" stroked="f" strokeweight="2pt">
                  <v:textbox inset="1pt,1pt,1pt,1pt">
                    <w:txbxContent>
                      <w:p w:rsidR="00866B2B" w:rsidRDefault="00866B2B">
                        <w:r>
                          <w:t xml:space="preserve">The result is an increase in the speed </w:t>
                        </w:r>
                        <w:r>
                          <w:rPr>
                            <w:u w:val="single"/>
                          </w:rPr>
                          <w:t>and</w:t>
                        </w:r>
                        <w:r>
                          <w:t xml:space="preserve"> a change in direction.</w:t>
                        </w:r>
                      </w:p>
                    </w:txbxContent>
                  </v:textbox>
                </v:rect>
                <v:oval id="Oval 31" o:spid="_x0000_s1042" style="position:absolute;left:8640;top:10914;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1D1cYA&#10;AADbAAAADwAAAGRycy9kb3ducmV2LnhtbESPQWvCQBSE70L/w/IKvUjdtKKU1E0QqWgPCppS6O2Z&#10;fSZps29jdtX4792C4HGYmW+YSdqZWpyodZVlBS+DCARxbnXFhYKvbP78BsJ5ZI21ZVJwIQdp8tCb&#10;YKztmTd02vpCBAi7GBWU3jexlC4vyaAb2IY4eHvbGvRBtoXULZ4D3NTyNYrG0mDFYaHEhmYl5X/b&#10;o1HwY3a/39livPoY7vI9HahffC7WSj09dtN3EJ46fw/f2kutYDSC/y/hB8jk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91D1cYAAADbAAAADwAAAAAAAAAAAAAAAACYAgAAZHJz&#10;L2Rvd25yZXYueG1sUEsFBgAAAAAEAAQA9QAAAIsDAAAAAA==&#10;" filled="f" strokeweight="1pt"/>
                <v:line id="Line 32" o:spid="_x0000_s1043" style="position:absolute;flip:y;visibility:visible;mso-wrap-style:square" from="9216,10626" to="10369,11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zUr8UAAADbAAAADwAAAGRycy9kb3ducmV2LnhtbESPwWrDMBBE74H+g9hCL6GWXUgITpRQ&#10;Ggyhh5Q4/YCNtbWdWisjKbbz91Wh0OMwM2+YzW4ynRjI+daygixJQRBXVrdcK/g8F88rED4ga+ws&#10;k4I7edhtH2YbzLUd+URDGWoRIexzVNCE0OdS+qohgz6xPXH0vqwzGKJ0tdQOxwg3nXxJ06U02HJc&#10;aLCnt4aq7/JmFEz95er8/X382F+rIpufbkNrjko9PU6vaxCBpvAf/msftILFEn6/xB8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zUr8UAAADbAAAADwAAAAAAAAAA&#10;AAAAAAChAgAAZHJzL2Rvd25yZXYueG1sUEsFBgAAAAAEAAQA+QAAAJMDAAAAAA==&#10;" strokeweight="1pt">
                  <v:stroke startarrowwidth="narrow" startarrowlength="long" endarrow="open" endarrowwidth="narrow" endarrowlength="long"/>
                </v:line>
                <v:rect id="Rectangle 33" o:spid="_x0000_s1044" style="position:absolute;left:9504;top:10626;width:577;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GNBMIA&#10;AADbAAAADwAAAGRycy9kb3ducmV2LnhtbESPT4vCMBTE78J+h/AEb5oq+GerUVZBEE+ru3t/NM+2&#10;2rzEJtb67c2C4HGYmd8wi1VrKtFQ7UvLCoaDBARxZnXJuYLfn21/BsIHZI2VZVLwIA+r5Udngam2&#10;dz5Qcwy5iBD2KSooQnCplD4ryKAfWEccvZOtDYYo61zqGu8Rbio5SpKJNFhyXCjQ0aag7HK8GQWX&#10;4XXcnPV0/zmb8Hq0/3Z/buuU6nXbrzmIQG14h1/tnVYwnsL/l/gD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IY0EwgAAANsAAAAPAAAAAAAAAAAAAAAAAJgCAABkcnMvZG93&#10;bnJldi54bWxQSwUGAAAAAAQABAD1AAAAhwMAAAAA&#10;" filled="f" stroked="f" strokeweight="1pt">
                  <v:textbox inset="1pt,1pt,1pt,1pt">
                    <w:txbxContent>
                      <w:p w:rsidR="00866B2B" w:rsidRDefault="00866B2B">
                        <w:proofErr w:type="spellStart"/>
                        <w:r>
                          <w:t>V</w:t>
                        </w:r>
                        <w:r>
                          <w:rPr>
                            <w:vertAlign w:val="subscript"/>
                          </w:rPr>
                          <w:t>f</w:t>
                        </w:r>
                        <w:proofErr w:type="spellEnd"/>
                        <w:r>
                          <w:t xml:space="preserve"> </w:t>
                        </w:r>
                      </w:p>
                    </w:txbxContent>
                  </v:textbox>
                </v:rect>
                <v:rect id="Rectangle 34" o:spid="_x0000_s1045" style="position:absolute;left:2304;top:10913;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4ZdsEA&#10;AADbAAAADwAAAGRycy9kb3ducmV2LnhtbERPz2vCMBS+C/sfwhvsZlMFXdcZZQrC6Gmr2/3RPNtq&#10;85I1Wdv998tB8Pjx/d7sJtOJgXrfWlawSFIQxJXVLdcKvk7HeQbCB2SNnWVS8EcedtuH2QZzbUf+&#10;pKEMtYgh7HNU0ITgcil91ZBBn1hHHLmz7Q2GCPta6h7HGG46uUzTtTTYcmxo0NGhoepa/hoF18XP&#10;arjo5+IlW/N+WXy4b3d0Sj09Tm+vIAJN4S6+ud+1glUcG7/EHyC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GXbBAAAA2wAAAA8AAAAAAAAAAAAAAAAAmAIAAGRycy9kb3du&#10;cmV2LnhtbFBLBQYAAAAABAAEAPUAAACGAwAAAAA=&#10;" filled="f" stroked="f" strokeweight="1pt">
                  <v:textbox inset="1pt,1pt,1pt,1pt">
                    <w:txbxContent>
                      <w:p w:rsidR="00866B2B" w:rsidRDefault="00866B2B">
                        <w:r>
                          <w:t>F</w:t>
                        </w:r>
                      </w:p>
                    </w:txbxContent>
                  </v:textbox>
                </v:rect>
              </v:group>
            </w:pict>
          </mc:Fallback>
        </mc:AlternateContent>
      </w:r>
      <w:r w:rsidR="006A0D19">
        <w:t>Now consider a</w:t>
      </w:r>
      <w:r w:rsidR="00866B2B">
        <w:t xml:space="preserve"> slightly different situation</w:t>
      </w:r>
      <w:r w:rsidR="006A0D19">
        <w:t xml:space="preserve"> – </w:t>
      </w:r>
      <w:r w:rsidR="00866B2B">
        <w:t>a force is applied at an angle to the initial velocity</w:t>
      </w:r>
      <w:r w:rsidR="006A0D19">
        <w:t>.  W</w:t>
      </w:r>
      <w:r w:rsidR="00866B2B">
        <w:t>hat will be the result?</w:t>
      </w:r>
    </w:p>
    <w:p w:rsidR="00866B2B" w:rsidRDefault="00866B2B"/>
    <w:p w:rsidR="00866B2B" w:rsidRDefault="00866B2B"/>
    <w:p w:rsidR="00866B2B" w:rsidRDefault="00866B2B"/>
    <w:p w:rsidR="00866B2B" w:rsidRDefault="00866B2B"/>
    <w:p w:rsidR="00F2489E" w:rsidRDefault="006A0D19" w:rsidP="00F2489E">
      <w:pPr>
        <w:pStyle w:val="Indentquestion"/>
        <w:spacing w:after="0"/>
        <w:ind w:left="0" w:firstLine="0"/>
      </w:pPr>
      <w:r>
        <w:t xml:space="preserve">It is apparent that acceleration can involve a change in speed </w:t>
      </w:r>
      <w:r w:rsidR="00F2489E">
        <w:t>and/</w:t>
      </w:r>
      <w:r>
        <w:t>or a change in direction</w:t>
      </w:r>
      <w:r w:rsidR="000F6A7B">
        <w:t>, even though we often only think about the change in speed</w:t>
      </w:r>
      <w:r>
        <w:t xml:space="preserve">.  Actually, this should not </w:t>
      </w:r>
      <w:r w:rsidR="00DA749B">
        <w:t xml:space="preserve">be </w:t>
      </w:r>
      <w:bookmarkStart w:id="0" w:name="_GoBack"/>
      <w:bookmarkEnd w:id="0"/>
      <w:r>
        <w:t>surprising.</w:t>
      </w:r>
      <w:r w:rsidR="00F2489E">
        <w:t xml:space="preserve">  </w:t>
      </w:r>
      <w:r>
        <w:t xml:space="preserve">Velocity </w:t>
      </w:r>
      <w:r w:rsidR="000F6A7B">
        <w:t xml:space="preserve">is a vector that </w:t>
      </w:r>
      <w:r>
        <w:t>involves both speed and direction</w:t>
      </w:r>
      <w:r w:rsidR="00F2489E">
        <w:t xml:space="preserve"> and, s</w:t>
      </w:r>
      <w:r>
        <w:t xml:space="preserve">ince acceleration is a change in </w:t>
      </w:r>
      <w:r w:rsidRPr="00F2489E">
        <w:t>velocity</w:t>
      </w:r>
      <w:r w:rsidR="00F2489E">
        <w:t xml:space="preserve">, </w:t>
      </w:r>
    </w:p>
    <w:p w:rsidR="00F2489E" w:rsidRDefault="00F2489E" w:rsidP="00F2489E">
      <w:pPr>
        <w:pStyle w:val="Indentquestion"/>
        <w:spacing w:after="0"/>
        <w:ind w:left="0" w:firstLine="0"/>
      </w:pPr>
      <w:r>
        <w:tab/>
      </w:r>
      <w:r>
        <w:tab/>
      </w:r>
      <w:r>
        <w:tab/>
      </w:r>
      <w:r w:rsidRPr="00F2489E">
        <w:rPr>
          <w:position w:val="-24"/>
        </w:rPr>
        <w:object w:dxaOrig="780" w:dyaOrig="620">
          <v:shape id="_x0000_i1026" type="#_x0000_t75" style="width:38.9pt;height:30.75pt" o:ole="">
            <v:imagedata r:id="rId10" o:title=""/>
          </v:shape>
          <o:OLEObject Type="Embed" ProgID="Equation.DSMT4" ShapeID="_x0000_i1026" DrawAspect="Content" ObjectID="_1525760579" r:id="rId11"/>
        </w:object>
      </w:r>
    </w:p>
    <w:p w:rsidR="006A0D19" w:rsidRDefault="006A0D19" w:rsidP="00F2489E">
      <w:pPr>
        <w:pStyle w:val="Indentquestion"/>
        <w:spacing w:after="0"/>
        <w:ind w:left="0" w:firstLine="0"/>
      </w:pPr>
      <w:r w:rsidRPr="00082D42">
        <w:rPr>
          <w:b/>
        </w:rPr>
        <w:t xml:space="preserve">a change in </w:t>
      </w:r>
      <w:r w:rsidRPr="006555FF">
        <w:rPr>
          <w:b/>
          <w:u w:val="single"/>
        </w:rPr>
        <w:t>either</w:t>
      </w:r>
      <w:r w:rsidRPr="00082D42">
        <w:rPr>
          <w:b/>
        </w:rPr>
        <w:t xml:space="preserve"> speed </w:t>
      </w:r>
      <w:r w:rsidR="006555FF">
        <w:rPr>
          <w:b/>
        </w:rPr>
        <w:t>and/</w:t>
      </w:r>
      <w:r w:rsidRPr="00082D42">
        <w:rPr>
          <w:b/>
        </w:rPr>
        <w:t xml:space="preserve">or direction </w:t>
      </w:r>
      <w:r w:rsidR="00F2489E" w:rsidRPr="00082D42">
        <w:rPr>
          <w:b/>
        </w:rPr>
        <w:t>is</w:t>
      </w:r>
      <w:r w:rsidRPr="00082D42">
        <w:rPr>
          <w:b/>
        </w:rPr>
        <w:t xml:space="preserve"> an acceleration</w:t>
      </w:r>
      <w:r>
        <w:t xml:space="preserve">. </w:t>
      </w:r>
    </w:p>
    <w:p w:rsidR="00D5660A" w:rsidRDefault="00D73CE8" w:rsidP="00D5660A">
      <w:pPr>
        <w:pStyle w:val="Indentquestion"/>
        <w:ind w:left="0" w:firstLine="0"/>
      </w:pPr>
      <w:r>
        <w:rPr>
          <w:noProof/>
        </w:rPr>
        <w:drawing>
          <wp:anchor distT="0" distB="0" distL="114300" distR="114300" simplePos="0" relativeHeight="251652608" behindDoc="1" locked="0" layoutInCell="1" allowOverlap="1" wp14:anchorId="1026A3D0" wp14:editId="35671990">
            <wp:simplePos x="0" y="0"/>
            <wp:positionH relativeFrom="column">
              <wp:posOffset>3677920</wp:posOffset>
            </wp:positionH>
            <wp:positionV relativeFrom="paragraph">
              <wp:posOffset>30480</wp:posOffset>
            </wp:positionV>
            <wp:extent cx="2413000" cy="2216785"/>
            <wp:effectExtent l="0" t="0" r="6350" b="0"/>
            <wp:wrapSquare wrapText="bothSides"/>
            <wp:docPr id="48" name="Picture 45" descr="UCM stro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UCM strobe"/>
                    <pic:cNvPicPr>
                      <a:picLocks noChangeAspect="1" noChangeArrowheads="1"/>
                    </pic:cNvPicPr>
                  </pic:nvPicPr>
                  <pic:blipFill>
                    <a:blip r:embed="rId12" cstate="print">
                      <a:extLst>
                        <a:ext uri="{28A0092B-C50C-407E-A947-70E740481C1C}">
                          <a14:useLocalDpi xmlns:a14="http://schemas.microsoft.com/office/drawing/2010/main" val="0"/>
                        </a:ext>
                      </a:extLst>
                    </a:blip>
                    <a:srcRect b="21375"/>
                    <a:stretch>
                      <a:fillRect/>
                    </a:stretch>
                  </pic:blipFill>
                  <pic:spPr bwMode="auto">
                    <a:xfrm>
                      <a:off x="0" y="0"/>
                      <a:ext cx="2413000" cy="22167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66B2B" w:rsidRDefault="00F2489E" w:rsidP="00D5660A">
      <w:pPr>
        <w:pStyle w:val="Indentquestion"/>
        <w:ind w:left="0" w:firstLine="0"/>
      </w:pPr>
      <w:r>
        <w:t xml:space="preserve">The figure to the right shows a strobe photo of a mass attached to a string moving at a constant speed.  </w:t>
      </w:r>
      <w:r w:rsidR="00DE7531">
        <w:t xml:space="preserve">The </w:t>
      </w:r>
      <w:r w:rsidR="000F6A7B">
        <w:t>mass</w:t>
      </w:r>
      <w:r w:rsidR="00DE7531">
        <w:t xml:space="preserve"> moves at constant speed, but it is accelerating as evidenced by its constantly changing direction.</w:t>
      </w:r>
    </w:p>
    <w:p w:rsidR="00866B2B" w:rsidRDefault="00866B2B">
      <w:r>
        <w:t>A net force that is perpendicular</w:t>
      </w:r>
      <w:r w:rsidR="000F6A7B">
        <w:t xml:space="preserve"> (90</w:t>
      </w:r>
      <w:r w:rsidR="000F6A7B">
        <w:rPr>
          <w:vertAlign w:val="superscript"/>
        </w:rPr>
        <w:t>o</w:t>
      </w:r>
      <w:r w:rsidR="000F6A7B">
        <w:t>)</w:t>
      </w:r>
      <w:r>
        <w:t xml:space="preserve"> to the object’s motion does not </w:t>
      </w:r>
      <w:proofErr w:type="spellStart"/>
      <w:r>
        <w:t>effect</w:t>
      </w:r>
      <w:proofErr w:type="spellEnd"/>
      <w:r>
        <w:t xml:space="preserve"> the speed, it only effects the direction.  Therefore, if a </w:t>
      </w:r>
      <w:r w:rsidRPr="006555FF">
        <w:rPr>
          <w:b/>
        </w:rPr>
        <w:t>perpendicular force</w:t>
      </w:r>
      <w:r>
        <w:t xml:space="preserve"> is constantly applied, the result is a constant speed with a continual change in direction.  The result is </w:t>
      </w:r>
      <w:r w:rsidRPr="006555FF">
        <w:rPr>
          <w:b/>
        </w:rPr>
        <w:t>uniform circular motion</w:t>
      </w:r>
      <w:r w:rsidR="00502991">
        <w:t xml:space="preserve">.  Uniform circular motion </w:t>
      </w:r>
      <w:r>
        <w:t xml:space="preserve">involves an object moving in a circle at a </w:t>
      </w:r>
      <w:r>
        <w:rPr>
          <w:i/>
        </w:rPr>
        <w:t>constant speed</w:t>
      </w:r>
      <w:r>
        <w:t xml:space="preserve">.  (Notice that the speed is constant and the velocity (i.e. direction) is constantly changing.)  </w:t>
      </w:r>
      <w:r w:rsidR="00502991">
        <w:t>Uniform circular motion</w:t>
      </w:r>
      <w:r>
        <w:t xml:space="preserve"> is accomplished by applying a force at 90</w:t>
      </w:r>
      <w:r>
        <w:rPr>
          <w:vertAlign w:val="superscript"/>
        </w:rPr>
        <w:t>o</w:t>
      </w:r>
      <w:r>
        <w:t xml:space="preserve"> to the original motion of the object.</w:t>
      </w:r>
    </w:p>
    <w:p w:rsidR="000F6A7B" w:rsidRDefault="000F6A7B"/>
    <w:p w:rsidR="00866B2B" w:rsidRDefault="00866B2B">
      <w:r>
        <w:lastRenderedPageBreak/>
        <w:t xml:space="preserve">For example, when a ball is attached to a string the ball can be put into </w:t>
      </w:r>
      <w:r w:rsidR="00502991">
        <w:t xml:space="preserve">uniform circular motion </w:t>
      </w:r>
      <w:r>
        <w:t>by applying a constant tension force on the string.</w:t>
      </w:r>
    </w:p>
    <w:p w:rsidR="00866B2B" w:rsidRDefault="000A38D5">
      <w:r>
        <w:rPr>
          <w:noProof/>
        </w:rPr>
        <mc:AlternateContent>
          <mc:Choice Requires="wpg">
            <w:drawing>
              <wp:anchor distT="0" distB="0" distL="114300" distR="114300" simplePos="0" relativeHeight="251649536" behindDoc="0" locked="0" layoutInCell="0" allowOverlap="1">
                <wp:simplePos x="0" y="0"/>
                <wp:positionH relativeFrom="column">
                  <wp:posOffset>731520</wp:posOffset>
                </wp:positionH>
                <wp:positionV relativeFrom="paragraph">
                  <wp:posOffset>126365</wp:posOffset>
                </wp:positionV>
                <wp:extent cx="4572000" cy="1899920"/>
                <wp:effectExtent l="0" t="0" r="0" b="0"/>
                <wp:wrapNone/>
                <wp:docPr id="3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1899920"/>
                          <a:chOff x="2592" y="2274"/>
                          <a:chExt cx="7200" cy="2992"/>
                        </a:xfrm>
                      </wpg:grpSpPr>
                      <wps:wsp>
                        <wps:cNvPr id="36" name="Oval 3"/>
                        <wps:cNvSpPr>
                          <a:spLocks noChangeArrowheads="1"/>
                        </wps:cNvSpPr>
                        <wps:spPr bwMode="auto">
                          <a:xfrm>
                            <a:off x="2592" y="2298"/>
                            <a:ext cx="2881" cy="2881"/>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 name="Line 4"/>
                        <wps:cNvCnPr/>
                        <wps:spPr bwMode="auto">
                          <a:xfrm flipV="1">
                            <a:off x="5472" y="2874"/>
                            <a:ext cx="1" cy="865"/>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AutoShape 5"/>
                        <wps:cNvSpPr>
                          <a:spLocks/>
                        </wps:cNvSpPr>
                        <wps:spPr bwMode="auto">
                          <a:xfrm>
                            <a:off x="6168" y="2962"/>
                            <a:ext cx="1440" cy="288"/>
                          </a:xfrm>
                          <a:prstGeom prst="callout2">
                            <a:avLst>
                              <a:gd name="adj1" fmla="val 69444"/>
                              <a:gd name="adj2" fmla="val -8333"/>
                              <a:gd name="adj3" fmla="val 69444"/>
                              <a:gd name="adj4" fmla="val -28333"/>
                              <a:gd name="adj5" fmla="val 38889"/>
                              <a:gd name="adj6" fmla="val -48333"/>
                            </a:avLst>
                          </a:prstGeom>
                          <a:noFill/>
                          <a:ln w="12700">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66B2B" w:rsidRDefault="00866B2B">
                              <w:r>
                                <w:t>v</w:t>
                              </w:r>
                            </w:p>
                          </w:txbxContent>
                        </wps:txbx>
                        <wps:bodyPr rot="0" vert="horz" wrap="square" lIns="12700" tIns="12700" rIns="12700" bIns="12700" anchor="t" anchorCtr="0" upright="1">
                          <a:noAutofit/>
                        </wps:bodyPr>
                      </wps:wsp>
                      <wps:wsp>
                        <wps:cNvPr id="39" name="AutoShape 6"/>
                        <wps:cNvSpPr>
                          <a:spLocks/>
                        </wps:cNvSpPr>
                        <wps:spPr bwMode="auto">
                          <a:xfrm>
                            <a:off x="6456" y="3826"/>
                            <a:ext cx="3336" cy="1440"/>
                          </a:xfrm>
                          <a:prstGeom prst="callout2">
                            <a:avLst>
                              <a:gd name="adj1" fmla="val 13889"/>
                              <a:gd name="adj2" fmla="val -3597"/>
                              <a:gd name="adj3" fmla="val 13889"/>
                              <a:gd name="adj4" fmla="val -20861"/>
                              <a:gd name="adj5" fmla="val -6111"/>
                              <a:gd name="adj6" fmla="val -38130"/>
                            </a:avLst>
                          </a:prstGeom>
                          <a:noFill/>
                          <a:ln w="12700">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66B2B" w:rsidRDefault="00866B2B">
                              <w:r>
                                <w:t>The direction of the force is toward the centre of the circle.</w:t>
                              </w:r>
                            </w:p>
                            <w:p w:rsidR="00866B2B" w:rsidRDefault="00866B2B">
                              <w:r>
                                <w:rPr>
                                  <w:b/>
                                </w:rPr>
                                <w:t>Centripetal force F</w:t>
                              </w:r>
                              <w:r>
                                <w:rPr>
                                  <w:b/>
                                  <w:vertAlign w:val="subscript"/>
                                </w:rPr>
                                <w:t>C</w:t>
                              </w:r>
                            </w:p>
                            <w:p w:rsidR="00866B2B" w:rsidRDefault="00866B2B">
                              <w:r>
                                <w:t>“centre - seeking” force</w:t>
                              </w:r>
                            </w:p>
                          </w:txbxContent>
                        </wps:txbx>
                        <wps:bodyPr rot="0" vert="horz" wrap="square" lIns="12700" tIns="12700" rIns="12700" bIns="12700" anchor="t" anchorCtr="0" upright="1">
                          <a:noAutofit/>
                        </wps:bodyPr>
                      </wps:wsp>
                      <wps:wsp>
                        <wps:cNvPr id="40" name="Rectangle 7"/>
                        <wps:cNvSpPr>
                          <a:spLocks noChangeArrowheads="1"/>
                        </wps:cNvSpPr>
                        <wps:spPr bwMode="auto">
                          <a:xfrm>
                            <a:off x="4608" y="3738"/>
                            <a:ext cx="289" cy="641"/>
                          </a:xfrm>
                          <a:prstGeom prst="rect">
                            <a:avLst/>
                          </a:prstGeom>
                          <a:noFill/>
                          <a:ln w="12700">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66B2B" w:rsidRDefault="00866B2B">
                              <w:r>
                                <w:t>F</w:t>
                              </w:r>
                              <w:r>
                                <w:rPr>
                                  <w:vertAlign w:val="subscript"/>
                                </w:rPr>
                                <w:t>c</w:t>
                              </w:r>
                            </w:p>
                          </w:txbxContent>
                        </wps:txbx>
                        <wps:bodyPr rot="0" vert="horz" wrap="square" lIns="12700" tIns="12700" rIns="12700" bIns="12700" anchor="t" anchorCtr="0" upright="1">
                          <a:noAutofit/>
                        </wps:bodyPr>
                      </wps:wsp>
                      <wps:wsp>
                        <wps:cNvPr id="41" name="Line 8"/>
                        <wps:cNvCnPr/>
                        <wps:spPr bwMode="auto">
                          <a:xfrm flipH="1">
                            <a:off x="3168" y="2298"/>
                            <a:ext cx="865" cy="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9"/>
                        <wps:cNvCnPr/>
                        <wps:spPr bwMode="auto">
                          <a:xfrm>
                            <a:off x="2592" y="3738"/>
                            <a:ext cx="1" cy="865"/>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Line 10"/>
                        <wps:cNvCnPr/>
                        <wps:spPr bwMode="auto">
                          <a:xfrm>
                            <a:off x="4032" y="5141"/>
                            <a:ext cx="1153" cy="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11"/>
                        <wps:cNvCnPr/>
                        <wps:spPr bwMode="auto">
                          <a:xfrm>
                            <a:off x="4032" y="2274"/>
                            <a:ext cx="1" cy="1153"/>
                          </a:xfrm>
                          <a:prstGeom prst="line">
                            <a:avLst/>
                          </a:prstGeom>
                          <a:noFill/>
                          <a:ln w="254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Line 12"/>
                        <wps:cNvCnPr/>
                        <wps:spPr bwMode="auto">
                          <a:xfrm flipH="1">
                            <a:off x="4320" y="3714"/>
                            <a:ext cx="1153" cy="1"/>
                          </a:xfrm>
                          <a:prstGeom prst="line">
                            <a:avLst/>
                          </a:prstGeom>
                          <a:noFill/>
                          <a:ln w="254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Line 13"/>
                        <wps:cNvCnPr/>
                        <wps:spPr bwMode="auto">
                          <a:xfrm flipV="1">
                            <a:off x="4032" y="4002"/>
                            <a:ext cx="1" cy="1153"/>
                          </a:xfrm>
                          <a:prstGeom prst="line">
                            <a:avLst/>
                          </a:prstGeom>
                          <a:noFill/>
                          <a:ln w="254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Line 14"/>
                        <wps:cNvCnPr/>
                        <wps:spPr bwMode="auto">
                          <a:xfrm>
                            <a:off x="2592" y="3714"/>
                            <a:ext cx="1153" cy="1"/>
                          </a:xfrm>
                          <a:prstGeom prst="line">
                            <a:avLst/>
                          </a:prstGeom>
                          <a:noFill/>
                          <a:ln w="254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 o:spid="_x0000_s1046" style="position:absolute;margin-left:57.6pt;margin-top:9.95pt;width:5in;height:149.6pt;z-index:251649536" coordorigin="2592,2274" coordsize="7200,29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" o:allowincell="f">
                <v:oval id="Oval 3" o:spid="_x0000_s1047" style="position:absolute;left:2592;top:2298;width:2881;height:28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EEnMQA&#10;AADbAAAADwAAAGRycy9kb3ducmV2LnhtbESP3WoCMRSE7wu+QzhCb4pm+4PIulmRgtCLQq36AMfN&#10;Mbu6OVmT6G7fvikUvBxm5humWA62FTfyoXGs4HmagSCunG7YKNjv1pM5iBCRNbaOScEPBViWo4cC&#10;c+16/qbbNhqRIBxyVFDH2OVShqomi2HqOuLkHZ23GJP0RmqPfYLbVr5k2UxabDgt1NjRe03VeXu1&#10;Cg6HvRvkxX9tnszZ49up78znRqnH8bBagIg0xHv4v/2hFbzO4O9L+gGy/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xBJzEAAAA2wAAAA8AAAAAAAAAAAAAAAAAmAIAAGRycy9k&#10;b3ducmV2LnhtbFBLBQYAAAAABAAEAPUAAACJAwAAAAA=&#10;" filled="f"/>
                <v:line id="Line 4" o:spid="_x0000_s1048" style="position:absolute;flip:y;visibility:visible;mso-wrap-style:square" from="5472,2874" to="5473,3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1MnsMAAADbAAAADwAAAGRycy9kb3ducmV2LnhtbESPQWsCMRSE7wX/Q3hCbzWrBSurUURQ&#10;pPTQVfH82DyT1c3Luom6/fdNoeBxmJlvmNmic7W4UxsqzwqGgwwEcel1xUbBYb9+m4AIEVlj7ZkU&#10;/FCAxbz3MsNc+wcXdN9FIxKEQ44KbIxNLmUoLTkMA98QJ+/kW4cxydZI3eIjwV0tR1k2lg4rTgsW&#10;G1pZKi+7m1OwNZ/me7UhU9ST47g4Xc/Wfe2Veu13yymISF18hv/bW63g/QP+vqQf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tTJ7DAAAA2wAAAA8AAAAAAAAAAAAA&#10;AAAAoQIAAGRycy9kb3ducmV2LnhtbFBLBQYAAAAABAAEAPkAAACRAwAAAAA=&#10;">
                  <v:stroke startarrowwidth="narrow" startarrowlength="short" endarrow="block" endarrowwidth="narrow" endarrowlength="short"/>
                </v:line>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5" o:spid="_x0000_s1049" type="#_x0000_t42" style="position:absolute;left:6168;top:2962;width:144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z5b8AA&#10;AADbAAAADwAAAGRycy9kb3ducmV2LnhtbERPyW7CMBC9I/UfrEHiBk4AtSXFQYitXNkO3KbxkESN&#10;x1FsIPw9PiBxfHr7dNaaStyocaVlBfEgAkGcWV1yruB4WPe/QTiPrLGyTAoe5GCWfnSmmGh75x3d&#10;9j4XIYRdggoK7+tESpcVZNANbE0cuIttDPoAm1zqBu8h3FRyGEWf0mDJoaHAmhYFZf/7q1Gw+T08&#10;hie+ju1ivXTx12T1d84ipXrddv4DwlPr3+KXe6sVjMLY8CX8AJk+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Az5b8AAAADbAAAADwAAAAAAAAAAAAAAAACYAgAAZHJzL2Rvd25y&#10;ZXYueG1sUEsFBgAAAAAEAAQA9QAAAIUDAAAAAA==&#10;" adj="-10440,8400,-6120,15000,,15000" filled="f" strokeweight="1pt">
                  <v:stroke startarrowwidth="narrow" startarrowlength="short" endarrowwidth="narrow" endarrowlength="short"/>
                  <v:textbox inset="1pt,1pt,1pt,1pt">
                    <w:txbxContent>
                      <w:p w:rsidR="00866B2B" w:rsidRDefault="00866B2B">
                        <w:r>
                          <w:t>v</w:t>
                        </w:r>
                      </w:p>
                    </w:txbxContent>
                  </v:textbox>
                </v:shape>
                <v:shape id="AutoShape 6" o:spid="_x0000_s1050" type="#_x0000_t42" style="position:absolute;left:6456;top:3826;width:3336;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3EVcUA&#10;AADbAAAADwAAAGRycy9kb3ducmV2LnhtbESPzW7CMBCE75X6DtZW4laclh+1AYMQFRR6Iy2I4xJv&#10;k4h4HdkG0rfHSEg9jmbmG8142ppanMn5yrKCl24Cgji3uuJCwc/34vkNhA/IGmvLpOCPPEwnjw9j&#10;TLW98IbOWShEhLBPUUEZQpNK6fOSDPqubYij92udwRClK6R2eIlwU8vXJBlKgxXHhRIbmpeUH7OT&#10;UbAfHj4382W2/XA7qdeDQZ++diulOk/tbAQiUBv+w/f2SivovcPtS/wBcn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bcRVxQAAANsAAAAPAAAAAAAAAAAAAAAAAJgCAABkcnMv&#10;ZG93bnJldi54bWxQSwUGAAAAAAQABAD1AAAAigMAAAAA&#10;" adj="-8236,-1320,-4506,3000,-777,3000" filled="f" strokeweight="1pt">
                  <v:stroke startarrowwidth="narrow" startarrowlength="short" endarrowwidth="narrow" endarrowlength="short"/>
                  <v:textbox inset="1pt,1pt,1pt,1pt">
                    <w:txbxContent>
                      <w:p w:rsidR="00866B2B" w:rsidRDefault="00866B2B">
                        <w:r>
                          <w:t>The direction of the force is toward the centre of the circle.</w:t>
                        </w:r>
                      </w:p>
                      <w:p w:rsidR="00866B2B" w:rsidRDefault="00866B2B">
                        <w:r>
                          <w:rPr>
                            <w:b/>
                          </w:rPr>
                          <w:t>Centripetal force F</w:t>
                        </w:r>
                        <w:r>
                          <w:rPr>
                            <w:b/>
                            <w:vertAlign w:val="subscript"/>
                          </w:rPr>
                          <w:t>C</w:t>
                        </w:r>
                      </w:p>
                      <w:p w:rsidR="00866B2B" w:rsidRDefault="00866B2B">
                        <w:r>
                          <w:t>“centre - seeking” force</w:t>
                        </w:r>
                      </w:p>
                    </w:txbxContent>
                  </v:textbox>
                </v:shape>
                <v:rect id="Rectangle 7" o:spid="_x0000_s1051" style="position:absolute;left:4608;top:3738;width:289;height: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3Cmr4A&#10;AADbAAAADwAAAGRycy9kb3ducmV2LnhtbERPzYrCMBC+C75DGMGbpooW6RpllV3Yo9o+wNDMtmWT&#10;SW1irfv05iB4/Pj+t/vBGtFT5xvHChbzBARx6XTDlYIi/55tQPiArNE4JgUP8rDfjUdbzLS785n6&#10;S6hEDGGfoYI6hDaT0pc1WfRz1xJH7td1FkOEXSV1h/cYbo1cJkkqLTYcG2ps6VhT+Xe5WQX5dd3/&#10;r4I5mTRpOdWHYjBfhVLTyfD5ASLQEN7il/tHK1jF9fFL/AFy9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4dwpq+AAAA2wAAAA8AAAAAAAAAAAAAAAAAmAIAAGRycy9kb3ducmV2&#10;LnhtbFBLBQYAAAAABAAEAPUAAACDAwAAAAA=&#10;" filled="f" strokecolor="white" strokeweight="1pt">
                  <v:textbox inset="1pt,1pt,1pt,1pt">
                    <w:txbxContent>
                      <w:p w:rsidR="00866B2B" w:rsidRDefault="00866B2B">
                        <w:r>
                          <w:t>F</w:t>
                        </w:r>
                        <w:r>
                          <w:rPr>
                            <w:vertAlign w:val="subscript"/>
                          </w:rPr>
                          <w:t>c</w:t>
                        </w:r>
                      </w:p>
                    </w:txbxContent>
                  </v:textbox>
                </v:rect>
                <v:line id="Line 8" o:spid="_x0000_s1052" style="position:absolute;flip:x;visibility:visible;mso-wrap-style:square" from="3168,2298" to="4033,2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4CDMIAAADbAAAADwAAAGRycy9kb3ducmV2LnhtbESPQWsCMRSE7wX/Q3hCbzVrEZHVKCJY&#10;RHroqnh+bJ7J6uZlu0l1/femIHgcZuYbZrboXC2u1IbKs4LhIANBXHpdsVFw2K8/JiBCRNZYeyYF&#10;dwqwmPfeZphrf+OCrrtoRIJwyFGBjbHJpQylJYdh4Bvi5J186zAm2RqpW7wluKvlZ5aNpcOK04LF&#10;hlaWysvuzynYmK35WX2RKerJcVycfs/Wfe+Veu93yymISF18hZ/tjVYwGsL/l/QD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Q4CDMIAAADbAAAADwAAAAAAAAAAAAAA&#10;AAChAgAAZHJzL2Rvd25yZXYueG1sUEsFBgAAAAAEAAQA+QAAAJADAAAAAA==&#10;">
                  <v:stroke startarrowwidth="narrow" startarrowlength="short" endarrow="block" endarrowwidth="narrow" endarrowlength="short"/>
                </v:line>
                <v:line id="Line 9" o:spid="_x0000_s1053" style="position:absolute;visibility:visible;mso-wrap-style:square" from="2592,3738" to="2593,4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qA9sIAAADbAAAADwAAAGRycy9kb3ducmV2LnhtbESPXWvCMBSG7wX/QzgDb2SmlimjNopO&#10;NnYl+IHXh+a0KWtOQpNp9++XwcDLl/fj4S03g+3EjfrQOlYwn2UgiCunW24UXM7vz68gQkTW2Dkm&#10;BT8UYLMej0ostLvzkW6n2Ig0wqFABSZGX0gZKkMWw8x54uTVrrcYk+wbqXu8p3HbyTzLltJiy4lg&#10;0NOboerr9G0TZDHvFssgcVd/eJ/vzfRqdwelJk/DdgUi0hAf4f/2p1bwksPfl/QD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wqA9sIAAADbAAAADwAAAAAAAAAAAAAA&#10;AAChAgAAZHJzL2Rvd25yZXYueG1sUEsFBgAAAAAEAAQA+QAAAJADAAAAAA==&#10;">
                  <v:stroke startarrowwidth="narrow" startarrowlength="short" endarrow="block" endarrowwidth="narrow" endarrowlength="short"/>
                </v:line>
                <v:line id="Line 10" o:spid="_x0000_s1054" style="position:absolute;visibility:visible;mso-wrap-style:square" from="4032,5141" to="5185,5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YlbcEAAADbAAAADwAAAGRycy9kb3ducmV2LnhtbESPS2sCMRSF90L/Q7hCN1IzPpHRKNVS&#10;cVWoFdeXyXUyOLkJk6jTf28EweXhPD7OYtXaWlypCZVjBYN+BoK4cLriUsHh7/tjBiJEZI21Y1Lw&#10;TwFWy7fOAnPtbvxL130sRRrhkKMCE6PPpQyFIYuh7zxx8k6usRiTbEqpG7ylcVvLYZZNpcWKE8Gg&#10;p42h4ry/2ASZDOrJNEhcn7beD79M72jXP0q9d9vPOYhIbXyFn+2dVjAeweNL+gFye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RiVtwQAAANsAAAAPAAAAAAAAAAAAAAAA&#10;AKECAABkcnMvZG93bnJldi54bWxQSwUGAAAAAAQABAD5AAAAjwMAAAAA&#10;">
                  <v:stroke startarrowwidth="narrow" startarrowlength="short" endarrow="block" endarrowwidth="narrow" endarrowlength="short"/>
                </v:line>
                <v:line id="Line 11" o:spid="_x0000_s1055" style="position:absolute;visibility:visible;mso-wrap-style:square" from="4032,2274" to="4033,3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xp5cQAAADbAAAADwAAAGRycy9kb3ducmV2LnhtbESPT2sCMRTE7wW/Q3iFXopmLVZkaxRd&#10;qPTqn4PeHpvn7rabl5Cku+u3NwWhx2FmfsMs14NpRUc+NJYVTCcZCOLS6oYrBafj53gBIkRkja1l&#10;UnCjAOvV6GmJubY976k7xEokCIccFdQxulzKUNZkMEysI07e1XqDMUlfSe2xT3DTyrcsm0uDDaeF&#10;Gh0VNZU/h1+jYHfu/PZ66d8jt+b1e5e54lg4pV6eh80HiEhD/A8/2l9awWwGf1/SD5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nGnlxAAAANsAAAAPAAAAAAAAAAAA&#10;AAAAAKECAABkcnMvZG93bnJldi54bWxQSwUGAAAAAAQABAD5AAAAkgMAAAAA&#10;" strokeweight="2pt">
                  <v:stroke startarrowwidth="narrow" startarrowlength="long" endarrow="open" endarrowwidth="narrow" endarrowlength="long"/>
                </v:line>
                <v:line id="Line 12" o:spid="_x0000_s1056" style="position:absolute;flip:x;visibility:visible;mso-wrap-style:square" from="4320,3714" to="5473,3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mnHMMAAADbAAAADwAAAGRycy9kb3ducmV2LnhtbESPQWvCQBSE74X+h+UVvNVNxUpI3Yi1&#10;CF5EjO39NfuahGTfprtbE/99VxA8DjPzDbNcjaYTZ3K+sazgZZqAIC6tbrhS8HnaPqcgfEDW2Fkm&#10;BRfysMofH5aYaTvwkc5FqESEsM9QQR1Cn0npy5oM+qntiaP3Y53BEKWrpHY4RLjp5CxJFtJgw3Gh&#10;xp42NZVt8WcU4PBxuBTvh68x3e5Tt+5Rf7e/Sk2exvUbiEBjuIdv7Z1WMH+F65f4A2T+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ZpxzDAAAA2wAAAA8AAAAAAAAAAAAA&#10;AAAAoQIAAGRycy9kb3ducmV2LnhtbFBLBQYAAAAABAAEAPkAAACRAwAAAAA=&#10;" strokeweight="2pt">
                  <v:stroke startarrowwidth="narrow" startarrowlength="long" endarrow="open" endarrowwidth="narrow" endarrowlength="long"/>
                </v:line>
                <v:line id="Line 13" o:spid="_x0000_s1057" style="position:absolute;flip:y;visibility:visible;mso-wrap-style:square" from="4032,4002" to="4033,5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s5a8IAAADbAAAADwAAAGRycy9kb3ducmV2LnhtbESPQWvCQBSE70L/w/IKvZmNUiSkrqIV&#10;oReRRnt/Zp9JMPs23d2a+O/dguBxmJlvmPlyMK24kvONZQWTJAVBXFrdcKXgeNiOMxA+IGtsLZOC&#10;G3lYLl5Gc8y17fmbrkWoRISwz1FBHUKXS+nLmgz6xHbE0TtbZzBE6SqpHfYRblo5TdOZNNhwXKix&#10;o8+aykvxZxRgv9nfivX+Z8i2u8ytOtSny69Sb6/D6gNEoCE8w4/2l1bwPoP/L/EH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os5a8IAAADbAAAADwAAAAAAAAAAAAAA&#10;AAChAgAAZHJzL2Rvd25yZXYueG1sUEsFBgAAAAAEAAQA+QAAAJADAAAAAA==&#10;" strokeweight="2pt">
                  <v:stroke startarrowwidth="narrow" startarrowlength="long" endarrow="open" endarrowwidth="narrow" endarrowlength="long"/>
                </v:line>
                <v:line id="Line 14" o:spid="_x0000_s1058" style="position:absolute;visibility:visible;mso-wrap-style:square" from="2592,3714" to="3745,3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73ksQAAADbAAAADwAAAGRycy9kb3ducmV2LnhtbESPzWrDMBCE74W8g9hCLiWRU5qmuFFC&#10;YkjINT+H9LZYG9uttRKSartvHxUKPQ4z8w2zXA+mFR350FhWMJtmIIhLqxuuFFzOu8kbiBCRNbaW&#10;ScEPBVivRg9LzLXt+UjdKVYiQTjkqKCO0eVShrImg2FqHXHybtYbjEn6SmqPfYKbVj5n2as02HBa&#10;qNFRUVP5dfo2CvbXzm9vH/08cmuePveZK86FU2r8OGzeQUQa4n/4r33QCl4W8Psl/QC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TveSxAAAANsAAAAPAAAAAAAAAAAA&#10;AAAAAKECAABkcnMvZG93bnJldi54bWxQSwUGAAAAAAQABAD5AAAAkgMAAAAA&#10;" strokeweight="2pt">
                  <v:stroke startarrowwidth="narrow" startarrowlength="long" endarrow="open" endarrowwidth="narrow" endarrowlength="long"/>
                </v:line>
              </v:group>
            </w:pict>
          </mc:Fallback>
        </mc:AlternateContent>
      </w:r>
    </w:p>
    <w:p w:rsidR="00866B2B" w:rsidRDefault="00866B2B"/>
    <w:p w:rsidR="00866B2B" w:rsidRDefault="00866B2B"/>
    <w:p w:rsidR="00866B2B" w:rsidRDefault="00866B2B"/>
    <w:p w:rsidR="00866B2B" w:rsidRDefault="00866B2B"/>
    <w:p w:rsidR="00866B2B" w:rsidRDefault="00866B2B"/>
    <w:p w:rsidR="00866B2B" w:rsidRDefault="00866B2B"/>
    <w:p w:rsidR="00866B2B" w:rsidRDefault="00866B2B"/>
    <w:p w:rsidR="00866B2B" w:rsidRDefault="00866B2B"/>
    <w:p w:rsidR="00866B2B" w:rsidRDefault="00866B2B"/>
    <w:p w:rsidR="00866B2B" w:rsidRDefault="00866B2B"/>
    <w:p w:rsidR="00866B2B" w:rsidRDefault="00866B2B"/>
    <w:p w:rsidR="00866B2B" w:rsidRDefault="00866B2B"/>
    <w:p w:rsidR="00866B2B" w:rsidRDefault="00866B2B">
      <w:r>
        <w:t>If the centripetal force is removed (i.e. the string is cut), the ball will continue to move at a constant velocity in a direction tangent to the point where the force was removed.</w:t>
      </w:r>
    </w:p>
    <w:p w:rsidR="00866B2B" w:rsidRDefault="00866B2B"/>
    <w:p w:rsidR="00866B2B" w:rsidRDefault="00866B2B">
      <w:pPr>
        <w:pStyle w:val="Heading1"/>
      </w:pPr>
      <w:r>
        <w:t xml:space="preserve">Sources of </w:t>
      </w:r>
      <w:r w:rsidR="00DD5602">
        <w:t>c</w:t>
      </w:r>
      <w:r>
        <w:t xml:space="preserve">entripetal </w:t>
      </w:r>
      <w:r w:rsidR="00DD5602">
        <w:t>f</w:t>
      </w:r>
      <w:r>
        <w:t>orce</w:t>
      </w:r>
    </w:p>
    <w:p w:rsidR="00866B2B" w:rsidRDefault="00866B2B">
      <w:r>
        <w:t xml:space="preserve">Objects do not just </w:t>
      </w:r>
      <w:r w:rsidR="000F6A7B">
        <w:t xml:space="preserve">decide to </w:t>
      </w:r>
      <w:r>
        <w:t xml:space="preserve">exhibit </w:t>
      </w:r>
      <w:r w:rsidR="00502991">
        <w:t xml:space="preserve">uniform circular motion </w:t>
      </w:r>
      <w:r>
        <w:t>on their own – there must be a force causing the circular motion.  In other words:</w:t>
      </w:r>
    </w:p>
    <w:p w:rsidR="00866B2B" w:rsidRDefault="00866B2B"/>
    <w:p w:rsidR="00866B2B" w:rsidRDefault="006555FF">
      <w:pPr>
        <w:rPr>
          <w:i/>
          <w:sz w:val="28"/>
        </w:rPr>
      </w:pPr>
      <w:r>
        <w:rPr>
          <w:i/>
          <w:sz w:val="28"/>
        </w:rPr>
        <w:t>Circular</w:t>
      </w:r>
      <w:r w:rsidR="00866B2B">
        <w:rPr>
          <w:i/>
          <w:sz w:val="28"/>
        </w:rPr>
        <w:t xml:space="preserve"> motion is the </w:t>
      </w:r>
      <w:r w:rsidR="00866B2B">
        <w:rPr>
          <w:i/>
          <w:sz w:val="28"/>
          <w:u w:val="single"/>
        </w:rPr>
        <w:t>effect</w:t>
      </w:r>
      <w:r w:rsidR="00866B2B">
        <w:rPr>
          <w:i/>
          <w:sz w:val="28"/>
        </w:rPr>
        <w:t xml:space="preserve"> of </w:t>
      </w:r>
      <w:r w:rsidR="0046775D">
        <w:rPr>
          <w:i/>
          <w:sz w:val="28"/>
        </w:rPr>
        <w:t>an</w:t>
      </w:r>
      <w:r w:rsidR="00866B2B">
        <w:rPr>
          <w:i/>
          <w:sz w:val="28"/>
        </w:rPr>
        <w:t xml:space="preserve"> unbalanced </w:t>
      </w:r>
      <w:r>
        <w:rPr>
          <w:i/>
          <w:sz w:val="28"/>
        </w:rPr>
        <w:t xml:space="preserve">centripetal </w:t>
      </w:r>
      <w:r w:rsidR="00866B2B">
        <w:rPr>
          <w:i/>
          <w:sz w:val="28"/>
        </w:rPr>
        <w:t>force</w:t>
      </w:r>
      <w:r w:rsidR="0046775D">
        <w:rPr>
          <w:i/>
          <w:sz w:val="28"/>
        </w:rPr>
        <w:t xml:space="preserve"> acting at 90</w:t>
      </w:r>
      <w:r w:rsidR="0046775D">
        <w:rPr>
          <w:i/>
          <w:sz w:val="28"/>
          <w:vertAlign w:val="superscript"/>
        </w:rPr>
        <w:t>o</w:t>
      </w:r>
      <w:r w:rsidR="0046775D">
        <w:rPr>
          <w:i/>
          <w:sz w:val="28"/>
        </w:rPr>
        <w:t xml:space="preserve"> to the velocity of an object</w:t>
      </w:r>
      <w:r w:rsidR="00866B2B">
        <w:rPr>
          <w:i/>
          <w:sz w:val="28"/>
        </w:rPr>
        <w:t xml:space="preserve">.  The unbalanced force is the </w:t>
      </w:r>
      <w:r w:rsidR="00866B2B">
        <w:rPr>
          <w:i/>
          <w:sz w:val="28"/>
          <w:u w:val="single"/>
        </w:rPr>
        <w:t>cause</w:t>
      </w:r>
      <w:r w:rsidR="00866B2B">
        <w:rPr>
          <w:i/>
          <w:sz w:val="28"/>
        </w:rPr>
        <w:t xml:space="preserve"> of the </w:t>
      </w:r>
      <w:r>
        <w:rPr>
          <w:i/>
          <w:sz w:val="28"/>
        </w:rPr>
        <w:t xml:space="preserve">circular </w:t>
      </w:r>
      <w:r w:rsidR="00866B2B">
        <w:rPr>
          <w:i/>
          <w:sz w:val="28"/>
        </w:rPr>
        <w:t>motion.</w:t>
      </w:r>
    </w:p>
    <w:p w:rsidR="00866B2B" w:rsidRDefault="00866B2B">
      <w:pPr>
        <w:pStyle w:val="Heading2"/>
      </w:pPr>
      <w:r>
        <w:t>1.</w:t>
      </w:r>
      <w:r>
        <w:tab/>
        <w:t>Tension force</w:t>
      </w:r>
    </w:p>
    <w:p w:rsidR="00866B2B" w:rsidRDefault="00866B2B">
      <w:r>
        <w:t>When an object on a string or rope is put into circular motion, it is the tension in the string which provides the centripetal force.</w:t>
      </w:r>
    </w:p>
    <w:p w:rsidR="00866B2B" w:rsidRDefault="00866B2B">
      <w:pPr>
        <w:ind w:left="2880"/>
      </w:pPr>
      <w:r>
        <w:rPr>
          <w:sz w:val="28"/>
        </w:rPr>
        <w:t>F</w:t>
      </w:r>
      <w:r>
        <w:rPr>
          <w:sz w:val="28"/>
          <w:vertAlign w:val="subscript"/>
        </w:rPr>
        <w:t>T</w:t>
      </w:r>
      <w:r>
        <w:rPr>
          <w:sz w:val="28"/>
        </w:rPr>
        <w:t xml:space="preserve"> = F</w:t>
      </w:r>
      <w:r>
        <w:rPr>
          <w:sz w:val="28"/>
          <w:vertAlign w:val="subscript"/>
        </w:rPr>
        <w:t>c</w:t>
      </w:r>
    </w:p>
    <w:p w:rsidR="00866B2B" w:rsidRDefault="00866B2B">
      <w:r>
        <w:t>If the string or rope breaks, the object will continue moving in a straight line.</w:t>
      </w:r>
    </w:p>
    <w:p w:rsidR="00866B2B" w:rsidRDefault="00866B2B">
      <w:pPr>
        <w:pStyle w:val="Heading2"/>
      </w:pPr>
      <w:r>
        <w:t>2.</w:t>
      </w:r>
      <w:r>
        <w:tab/>
        <w:t>Friction force</w:t>
      </w:r>
    </w:p>
    <w:p w:rsidR="00866B2B" w:rsidRDefault="00866B2B">
      <w:r>
        <w:t>When a car turns a corner, the friction of the road on the tires and/or the banking of the road provides the centripetal force.</w:t>
      </w:r>
    </w:p>
    <w:p w:rsidR="00866B2B" w:rsidRDefault="00866B2B">
      <w:pPr>
        <w:ind w:left="2160" w:firstLine="720"/>
      </w:pPr>
      <w:proofErr w:type="spellStart"/>
      <w:r>
        <w:rPr>
          <w:sz w:val="28"/>
        </w:rPr>
        <w:t>F</w:t>
      </w:r>
      <w:r>
        <w:rPr>
          <w:sz w:val="28"/>
          <w:vertAlign w:val="subscript"/>
        </w:rPr>
        <w:t>f</w:t>
      </w:r>
      <w:proofErr w:type="spellEnd"/>
      <w:r>
        <w:rPr>
          <w:sz w:val="28"/>
        </w:rPr>
        <w:t xml:space="preserve"> = F</w:t>
      </w:r>
      <w:r>
        <w:rPr>
          <w:sz w:val="28"/>
          <w:vertAlign w:val="subscript"/>
        </w:rPr>
        <w:t>c</w:t>
      </w:r>
    </w:p>
    <w:p w:rsidR="00866B2B" w:rsidRDefault="00866B2B">
      <w:r>
        <w:t xml:space="preserve">If the frictional force is </w:t>
      </w:r>
      <w:r w:rsidR="0046775D">
        <w:t>zero</w:t>
      </w:r>
      <w:r>
        <w:t xml:space="preserve"> (</w:t>
      </w:r>
      <w:r w:rsidR="000902E2">
        <w:t>i.e. –</w:t>
      </w:r>
      <w:r w:rsidR="0046775D">
        <w:t xml:space="preserve"> very</w:t>
      </w:r>
      <w:r w:rsidR="000902E2">
        <w:t xml:space="preserve"> </w:t>
      </w:r>
      <w:r>
        <w:t>icy conditions), the car will continue moving in a straight line and will not go around the curve.</w:t>
      </w:r>
    </w:p>
    <w:p w:rsidR="00866B2B" w:rsidRDefault="00866B2B">
      <w:pPr>
        <w:pStyle w:val="Heading2"/>
      </w:pPr>
      <w:r>
        <w:t>3.</w:t>
      </w:r>
      <w:r>
        <w:tab/>
        <w:t>Gravitational force</w:t>
      </w:r>
    </w:p>
    <w:p w:rsidR="00866B2B" w:rsidRDefault="00866B2B">
      <w:r>
        <w:t>When satellites orbit the Earth or planets orbit the Sun, the centripetal force is provided by the mutual attraction of gravitation</w:t>
      </w:r>
      <w:r w:rsidR="000902E2">
        <w:t xml:space="preserve"> (see lesson 2</w:t>
      </w:r>
      <w:r w:rsidR="0046775D">
        <w:t>3</w:t>
      </w:r>
      <w:r w:rsidR="000902E2">
        <w:t>)</w:t>
      </w:r>
      <w:r>
        <w:t>.</w:t>
      </w:r>
    </w:p>
    <w:p w:rsidR="00866B2B" w:rsidRDefault="00866B2B">
      <w:pPr>
        <w:ind w:left="2160" w:firstLine="720"/>
      </w:pPr>
      <w:proofErr w:type="spellStart"/>
      <w:r>
        <w:rPr>
          <w:sz w:val="28"/>
        </w:rPr>
        <w:t>F</w:t>
      </w:r>
      <w:r>
        <w:rPr>
          <w:sz w:val="28"/>
          <w:vertAlign w:val="subscript"/>
        </w:rPr>
        <w:t>g</w:t>
      </w:r>
      <w:proofErr w:type="spellEnd"/>
      <w:r>
        <w:rPr>
          <w:sz w:val="28"/>
        </w:rPr>
        <w:t xml:space="preserve"> = F</w:t>
      </w:r>
      <w:r>
        <w:rPr>
          <w:sz w:val="28"/>
          <w:vertAlign w:val="subscript"/>
        </w:rPr>
        <w:t>c</w:t>
      </w:r>
    </w:p>
    <w:p w:rsidR="00DE7531" w:rsidRDefault="00DE7531" w:rsidP="00DE7531">
      <w:pPr>
        <w:pStyle w:val="Heading1"/>
      </w:pPr>
      <w:r>
        <w:br w:type="page"/>
      </w:r>
      <w:r w:rsidR="00393304">
        <w:lastRenderedPageBreak/>
        <w:t>The direction of c</w:t>
      </w:r>
      <w:r>
        <w:t>entripetal acceleration</w:t>
      </w:r>
    </w:p>
    <w:p w:rsidR="00DE7531" w:rsidRDefault="000A38D5" w:rsidP="00DE7531">
      <w:r>
        <w:rPr>
          <w:noProof/>
        </w:rPr>
        <mc:AlternateContent>
          <mc:Choice Requires="wpg">
            <w:drawing>
              <wp:anchor distT="0" distB="0" distL="114300" distR="114300" simplePos="0" relativeHeight="251662848" behindDoc="0" locked="0" layoutInCell="1" allowOverlap="1">
                <wp:simplePos x="0" y="0"/>
                <wp:positionH relativeFrom="column">
                  <wp:posOffset>3480435</wp:posOffset>
                </wp:positionH>
                <wp:positionV relativeFrom="paragraph">
                  <wp:posOffset>73660</wp:posOffset>
                </wp:positionV>
                <wp:extent cx="2514600" cy="2743200"/>
                <wp:effectExtent l="0" t="0" r="0" b="0"/>
                <wp:wrapSquare wrapText="left"/>
                <wp:docPr id="24" name="Group 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2743200"/>
                          <a:chOff x="4041" y="2164"/>
                          <a:chExt cx="3960" cy="4320"/>
                        </a:xfrm>
                      </wpg:grpSpPr>
                      <wps:wsp>
                        <wps:cNvPr id="25" name="Oval 125"/>
                        <wps:cNvSpPr>
                          <a:spLocks noChangeArrowheads="1"/>
                        </wps:cNvSpPr>
                        <wps:spPr bwMode="auto">
                          <a:xfrm>
                            <a:off x="4221" y="2704"/>
                            <a:ext cx="3600" cy="3600"/>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Rectangle 128"/>
                        <wps:cNvSpPr>
                          <a:spLocks noChangeArrowheads="1"/>
                        </wps:cNvSpPr>
                        <wps:spPr bwMode="auto">
                          <a:xfrm>
                            <a:off x="4041" y="3064"/>
                            <a:ext cx="3960" cy="3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 name="Line 126"/>
                        <wps:cNvCnPr/>
                        <wps:spPr bwMode="auto">
                          <a:xfrm flipH="1" flipV="1">
                            <a:off x="5841" y="2704"/>
                            <a:ext cx="1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27"/>
                        <wps:cNvCnPr/>
                        <wps:spPr bwMode="auto">
                          <a:xfrm flipV="1">
                            <a:off x="6021" y="2704"/>
                            <a:ext cx="1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29"/>
                        <wps:cNvCnPr/>
                        <wps:spPr bwMode="auto">
                          <a:xfrm flipV="1">
                            <a:off x="5841" y="2524"/>
                            <a:ext cx="1260" cy="180"/>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30" name="Line 130"/>
                        <wps:cNvCnPr/>
                        <wps:spPr bwMode="auto">
                          <a:xfrm>
                            <a:off x="6201" y="2704"/>
                            <a:ext cx="1260" cy="180"/>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31" name="Text Box 131"/>
                        <wps:cNvSpPr txBox="1">
                          <a:spLocks noChangeArrowheads="1"/>
                        </wps:cNvSpPr>
                        <wps:spPr bwMode="auto">
                          <a:xfrm>
                            <a:off x="7281" y="2524"/>
                            <a:ext cx="54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627" w:rsidRDefault="00AD6627" w:rsidP="00AD6627">
                              <w:r w:rsidRPr="00AD6627">
                                <w:rPr>
                                  <w:position w:val="-12"/>
                                </w:rPr>
                                <w:object w:dxaOrig="260" w:dyaOrig="360">
                                  <v:shape id="_x0000_i1059" type="#_x0000_t75" style="width:13.35pt;height:18pt" o:ole="">
                                    <v:imagedata r:id="rId13" o:title=""/>
                                  </v:shape>
                                  <o:OLEObject Type="Embed" ProgID="Equation.DSMT4" ShapeID="_x0000_i1059" DrawAspect="Content" ObjectID="_1525760612" r:id="rId14"/>
                                </w:object>
                              </w:r>
                            </w:p>
                          </w:txbxContent>
                        </wps:txbx>
                        <wps:bodyPr rot="0" vert="horz" wrap="none" lIns="91440" tIns="45720" rIns="91440" bIns="45720" anchor="t" anchorCtr="0" upright="1">
                          <a:spAutoFit/>
                        </wps:bodyPr>
                      </wps:wsp>
                      <wps:wsp>
                        <wps:cNvPr id="32" name="Text Box 132"/>
                        <wps:cNvSpPr txBox="1">
                          <a:spLocks noChangeArrowheads="1"/>
                        </wps:cNvSpPr>
                        <wps:spPr bwMode="auto">
                          <a:xfrm>
                            <a:off x="6921" y="2164"/>
                            <a:ext cx="5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4D3E" w:rsidRDefault="00524D3E" w:rsidP="00524D3E">
                              <w:r w:rsidRPr="00AD6627">
                                <w:rPr>
                                  <w:position w:val="-12"/>
                                </w:rPr>
                                <w:object w:dxaOrig="240" w:dyaOrig="360">
                                  <v:shape id="_x0000_i1060" type="#_x0000_t75" style="width:12.2pt;height:18pt" o:ole="">
                                    <v:imagedata r:id="rId15" o:title=""/>
                                  </v:shape>
                                  <o:OLEObject Type="Embed" ProgID="Equation.DSMT4" ShapeID="_x0000_i1060" DrawAspect="Content" ObjectID="_1525760613" r:id="rId16"/>
                                </w:object>
                              </w:r>
                            </w:p>
                          </w:txbxContent>
                        </wps:txbx>
                        <wps:bodyPr rot="0" vert="horz" wrap="none" lIns="91440" tIns="45720" rIns="91440" bIns="45720" anchor="t" anchorCtr="0" upright="1">
                          <a:spAutoFit/>
                        </wps:bodyPr>
                      </wps:wsp>
                      <wps:wsp>
                        <wps:cNvPr id="33" name="Text Box 133"/>
                        <wps:cNvSpPr txBox="1">
                          <a:spLocks noChangeArrowheads="1"/>
                        </wps:cNvSpPr>
                        <wps:spPr bwMode="auto">
                          <a:xfrm>
                            <a:off x="6021" y="30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4D3E" w:rsidRDefault="00524D3E">
                              <w:r>
                                <w:t>r</w:t>
                              </w:r>
                            </w:p>
                          </w:txbxContent>
                        </wps:txbx>
                        <wps:bodyPr rot="0" vert="horz" wrap="square" lIns="91440" tIns="45720" rIns="91440" bIns="45720" anchor="t" anchorCtr="0" upright="1">
                          <a:noAutofit/>
                        </wps:bodyPr>
                      </wps:wsp>
                      <wps:wsp>
                        <wps:cNvPr id="34" name="Text Box 135"/>
                        <wps:cNvSpPr txBox="1">
                          <a:spLocks noChangeArrowheads="1"/>
                        </wps:cNvSpPr>
                        <wps:spPr bwMode="auto">
                          <a:xfrm>
                            <a:off x="5481" y="234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4D3E" w:rsidRPr="00524D3E" w:rsidRDefault="00524D3E" w:rsidP="00524D3E">
                              <w:pPr>
                                <w:rPr>
                                  <w:sz w:val="20"/>
                                </w:rPr>
                              </w:pPr>
                              <w:r>
                                <w:t xml:space="preserve"> </w:t>
                              </w:r>
                              <w:r w:rsidRPr="00524D3E">
                                <w:rPr>
                                  <w:sz w:val="20"/>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6" o:spid="_x0000_s1059" style="position:absolute;margin-left:274.05pt;margin-top:5.8pt;width:198pt;height:3in;z-index:251662848" coordorigin="4041,2164" coordsize="3960,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">
                <v:oval id="Oval 125" o:spid="_x0000_s1060" style="position:absolute;left:4221;top:2704;width:3600;height:3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jehsUA&#10;AADbAAAADwAAAGRycy9kb3ducmV2LnhtbESPzWrDMBCE74W8g9hAb40cg0vtWg4hkNIeesjPA2yk&#10;je3aWhlLSdw8fVUo9DjMzDdMuZpsL640+taxguUiAUGsnWm5VnA8bJ9eQPiAbLB3TAq+ycOqmj2U&#10;WBh34x1d96EWEcK+QAVNCEMhpdcNWfQLNxBH7+xGiyHKsZZmxFuE216mSfIsLbYcFxocaNOQ7vYX&#10;q+D+tfs8n/xH95YnOuuWeaqzu1XqcT6tX0EEmsJ/+K/9bhSkGfx+iT9AV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aN6GxQAAANsAAAAPAAAAAAAAAAAAAAAAAJgCAABkcnMv&#10;ZG93bnJldi54bWxQSwUGAAAAAAQABAD1AAAAigMAAAAA&#10;" filled="f">
                  <v:stroke dashstyle="dash"/>
                </v:oval>
                <v:rect id="Rectangle 128" o:spid="_x0000_s1061" style="position:absolute;left:4041;top:3064;width:3960;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FsdMQA&#10;AADbAAAADwAAAGRycy9kb3ducmV2LnhtbESPT2vCQBTE7wW/w/KE3uqutoYaXUWEQKH1UC14fWSf&#10;STD7NmY3f/rtu4VCj8PM/IbZ7EZbi55aXznWMJ8pEMS5MxUXGr7O2dMrCB+QDdaOScM3edhtJw8b&#10;TI0b+JP6UyhEhLBPUUMZQpNK6fOSLPqZa4ijd3WtxRBlW0jT4hDhtpYLpRJpseK4UGJDh5Ly26mz&#10;GjB5Mffj9fnj/N4luCpGlS0vSuvH6bhfgwg0hv/wX/vNaFgk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hbHTEAAAA2wAAAA8AAAAAAAAAAAAAAAAAmAIAAGRycy9k&#10;b3ducmV2LnhtbFBLBQYAAAAABAAEAPUAAACJAwAAAAA=&#10;" stroked="f"/>
                <v:line id="Line 126" o:spid="_x0000_s1062" style="position:absolute;flip:x y;visibility:visible;mso-wrap-style:square" from="5841,2704" to="602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jSQcMAAADbAAAADwAAAGRycy9kb3ducmV2LnhtbESPT4vCMBTE74LfIbyFvYimVlHpGkUE&#10;lz0p/mOvj+bZlm1eShNt109vBMHjMDO/YebL1pTiRrUrLCsYDiIQxKnVBWcKTsdNfwbCeWSNpWVS&#10;8E8OlotuZ46Jtg3v6XbwmQgQdgkqyL2vEildmpNBN7AVcfAutjbog6wzqWtsAtyUMo6iiTRYcFjI&#10;saJ1Tunf4WoUIG/vo1kzpLH8pl8Xb3e91fmi1OdHu/oC4an17/Cr/aMVxFN4fgk/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I0kHDAAAA2wAAAA8AAAAAAAAAAAAA&#10;AAAAoQIAAGRycy9kb3ducmV2LnhtbFBLBQYAAAAABAAEAPkAAACRAwAAAAA=&#10;"/>
                <v:line id="Line 127" o:spid="_x0000_s1063" style="position:absolute;flip:y;visibility:visible;mso-wrap-style:square" from="6021,2704" to="620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129" o:spid="_x0000_s1064" style="position:absolute;flip:y;visibility:visible;mso-wrap-style:square" from="5841,2524" to="7101,2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kSOMIAAADbAAAADwAAAGRycy9kb3ducmV2LnhtbESPQYvCMBSE78L+h/CEvWmqi6Jdo8iC&#10;ICyCNu790TzbYvNSmmi7/94IgsdhZr5hVpve1uJOra8cK5iMExDEuTMVFwrOejdagPAB2WDtmBT8&#10;k4fN+mOwwtS4jk90z0IhIoR9igrKEJpUSp+XZNGPXUMcvYtrLYYo20KaFrsIt7WcJslcWqw4LpTY&#10;0E9J+TW7WQWz+fXvcOm2v8evTi+l1vpWW63U57DffoMI1Id3+NXeGwXTJTy/xB8g1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JkSOMIAAADbAAAADwAAAAAAAAAAAAAA&#10;AAChAgAAZHJzL2Rvd25yZXYueG1sUEsFBgAAAAAEAAQA+QAAAJADAAAAAA==&#10;">
                  <v:stroke endarrow="open" endarrowwidth="narrow" endarrowlength="long"/>
                </v:line>
                <v:line id="Line 130" o:spid="_x0000_s1065" style="position:absolute;visibility:visible;mso-wrap-style:square" from="6201,2704" to="7461,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28TsAAAADbAAAADwAAAGRycy9kb3ducmV2LnhtbERPzYrCMBC+L/gOYQRva2qVRapRRCgI&#10;6mGrDzA2Y1vbTEoTtfr05rCwx4/vf7nuTSMe1LnKsoLJOAJBnFtdcaHgfEq/5yCcR9bYWCYFL3Kw&#10;Xg2+lpho++RfemS+ECGEXYIKSu/bREqXl2TQjW1LHLir7Qz6ALtC6g6fIdw0Mo6iH2mw4tBQYkvb&#10;kvI6uxsF/Sk91McY0/R9N3G9P95ml+yt1GjYbxYgPPX+X/zn3mkF07A+fAk/QK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ENvE7AAAAA2wAAAA8AAAAAAAAAAAAAAAAA&#10;oQIAAGRycy9kb3ducmV2LnhtbFBLBQYAAAAABAAEAPkAAACOAwAAAAA=&#10;">
                  <v:stroke endarrow="open" endarrowwidth="narrow" endarrowlength="long"/>
                </v:line>
                <v:shapetype id="_x0000_t202" coordsize="21600,21600" o:spt="202" path="m,l,21600r21600,l21600,xe">
                  <v:stroke joinstyle="miter"/>
                  <v:path gradientshapeok="t" o:connecttype="rect"/>
                </v:shapetype>
                <v:shape id="Text Box 131" o:spid="_x0000_s1066" type="#_x0000_t202" style="position:absolute;left:7281;top:2524;width:54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kDIMMA&#10;AADbAAAADwAAAGRycy9kb3ducmV2LnhtbESPwW7CMBBE75X4B2uRuIEToAgCBiFaJG5tgQ9YxUsc&#10;Eq+j2IW0X18jIfU4mpk3mtWms7W4UetLxwrSUQKCOHe65ELB+bQfzkH4gKyxdkwKfsjDZt17WWGm&#10;3Z2/6HYMhYgQ9hkqMCE0mZQ+N2TRj1xDHL2Lay2GKNtC6hbvEW5rOU6SmbRYclww2NDOUF4dv62C&#10;eWI/qmox/vR2+pu+mt2be2+uSg363XYJIlAX/sPP9kErmKTw+BJ/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kDIMMAAADbAAAADwAAAAAAAAAAAAAAAACYAgAAZHJzL2Rv&#10;d25yZXYueG1sUEsFBgAAAAAEAAQA9QAAAIgDAAAAAA==&#10;" filled="f" stroked="f">
                  <v:textbox style="mso-fit-shape-to-text:t">
                    <w:txbxContent>
                      <w:p w:rsidR="00AD6627" w:rsidRDefault="00AD6627" w:rsidP="00AD6627">
                        <w:r w:rsidRPr="00AD6627">
                          <w:rPr>
                            <w:position w:val="-12"/>
                          </w:rPr>
                          <w:object w:dxaOrig="260" w:dyaOrig="360">
                            <v:shape id="_x0000_i1059" type="#_x0000_t75" style="width:13.2pt;height:18.15pt" o:ole="">
                              <v:imagedata r:id="rId17" o:title=""/>
                            </v:shape>
                            <o:OLEObject Type="Embed" ProgID="Equation.DSMT4" ShapeID="_x0000_i1059" DrawAspect="Content" ObjectID="_1356346520" r:id="rId18"/>
                          </w:object>
                        </w:r>
                      </w:p>
                    </w:txbxContent>
                  </v:textbox>
                </v:shape>
                <v:shape id="Text Box 132" o:spid="_x0000_s1067" type="#_x0000_t202" style="position:absolute;left:6921;top:2164;width:52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udV8QA&#10;AADbAAAADwAAAGRycy9kb3ducmV2LnhtbESPwW7CMBBE75X6D9YicSMOASoaYlAFReqNlvYDVvES&#10;h8TrKDaQ9uvrSkg9jmbmjabYDLYVV+p97VjBNElBEJdO11wp+PrcT5YgfEDW2DomBd/kYbN+fCgw&#10;1+7GH3Q9hkpECPscFZgQulxKXxqy6BPXEUfv5HqLIcq+krrHW4TbVmZp+iQt1hwXDHa0NVQ2x4tV&#10;sEztoWmes3dv5z/Thdnu3Gt3Vmo8Gl5WIAIN4T98b79pBbMM/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rnVfEAAAA2wAAAA8AAAAAAAAAAAAAAAAAmAIAAGRycy9k&#10;b3ducmV2LnhtbFBLBQYAAAAABAAEAPUAAACJAwAAAAA=&#10;" filled="f" stroked="f">
                  <v:textbox style="mso-fit-shape-to-text:t">
                    <w:txbxContent>
                      <w:p w:rsidR="00524D3E" w:rsidRDefault="00524D3E" w:rsidP="00524D3E">
                        <w:r w:rsidRPr="00AD6627">
                          <w:rPr>
                            <w:position w:val="-12"/>
                          </w:rPr>
                          <w:object w:dxaOrig="240" w:dyaOrig="360">
                            <v:shape id="_x0000_i1060" type="#_x0000_t75" style="width:12.1pt;height:18.15pt" o:ole="">
                              <v:imagedata r:id="rId19" o:title=""/>
                            </v:shape>
                            <o:OLEObject Type="Embed" ProgID="Equation.DSMT4" ShapeID="_x0000_i1060" DrawAspect="Content" ObjectID="_1356346521" r:id="rId20"/>
                          </w:object>
                        </w:r>
                      </w:p>
                    </w:txbxContent>
                  </v:textbox>
                </v:shape>
                <v:shape id="Text Box 133" o:spid="_x0000_s1068" type="#_x0000_t202" style="position:absolute;left:6021;top:306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524D3E" w:rsidRDefault="00524D3E">
                        <w:r>
                          <w:t>r</w:t>
                        </w:r>
                      </w:p>
                    </w:txbxContent>
                  </v:textbox>
                </v:shape>
                <v:shape id="Text Box 135" o:spid="_x0000_s1069" type="#_x0000_t202" style="position:absolute;left:5481;top:234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524D3E" w:rsidRPr="00524D3E" w:rsidRDefault="00524D3E" w:rsidP="00524D3E">
                        <w:pPr>
                          <w:rPr>
                            <w:sz w:val="20"/>
                          </w:rPr>
                        </w:pPr>
                        <w:r>
                          <w:t xml:space="preserve"> </w:t>
                        </w:r>
                        <w:r w:rsidRPr="00524D3E">
                          <w:rPr>
                            <w:sz w:val="20"/>
                          </w:rPr>
                          <w:t>A</w:t>
                        </w:r>
                      </w:p>
                    </w:txbxContent>
                  </v:textbox>
                </v:shape>
                <w10:wrap type="square" side="left"/>
              </v:group>
            </w:pict>
          </mc:Fallback>
        </mc:AlternateContent>
      </w:r>
      <w:r w:rsidR="00DE7531">
        <w:t>Students often have difficulty in understanding how a</w:t>
      </w:r>
      <w:r w:rsidR="00AD6627">
        <w:t>n acceleration</w:t>
      </w:r>
      <w:r w:rsidR="00DE7531">
        <w:t xml:space="preserve"> can result in a change in direction without a change in speed.</w:t>
      </w:r>
      <w:r w:rsidR="00AD6627">
        <w:t xml:space="preserve">  Consider the diagram</w:t>
      </w:r>
      <w:r w:rsidR="00524D3E">
        <w:t xml:space="preserve"> to the right.  An object is seen at point A with velocity </w:t>
      </w:r>
      <w:r w:rsidR="00524D3E" w:rsidRPr="00524D3E">
        <w:rPr>
          <w:position w:val="-12"/>
        </w:rPr>
        <w:object w:dxaOrig="240" w:dyaOrig="360">
          <v:shape id="_x0000_i1027" type="#_x0000_t75" style="width:12.2pt;height:18pt" o:ole="">
            <v:imagedata r:id="rId21" o:title=""/>
          </v:shape>
          <o:OLEObject Type="Embed" ProgID="Equation.DSMT4" ShapeID="_x0000_i1027" DrawAspect="Content" ObjectID="_1525760580" r:id="rId22"/>
        </w:object>
      </w:r>
      <w:r w:rsidR="00524D3E">
        <w:t xml:space="preserve"> and then a </w:t>
      </w:r>
      <w:r w:rsidR="00524D3E" w:rsidRPr="00E0104E">
        <w:rPr>
          <w:u w:val="single"/>
        </w:rPr>
        <w:t>very short</w:t>
      </w:r>
      <w:r w:rsidR="00524D3E">
        <w:t xml:space="preserve"> time later it has velocity </w:t>
      </w:r>
      <w:r w:rsidR="00524D3E" w:rsidRPr="00524D3E">
        <w:rPr>
          <w:position w:val="-12"/>
        </w:rPr>
        <w:object w:dxaOrig="260" w:dyaOrig="360">
          <v:shape id="_x0000_i1028" type="#_x0000_t75" style="width:13.35pt;height:18pt" o:ole="">
            <v:imagedata r:id="rId23" o:title=""/>
          </v:shape>
          <o:OLEObject Type="Embed" ProgID="Equation.DSMT4" ShapeID="_x0000_i1028" DrawAspect="Content" ObjectID="_1525760581" r:id="rId24"/>
        </w:object>
      </w:r>
      <w:r w:rsidR="00524D3E">
        <w:t xml:space="preserve">.  </w:t>
      </w:r>
      <w:r w:rsidR="00524D3E" w:rsidRPr="00524D3E">
        <w:rPr>
          <w:position w:val="-12"/>
        </w:rPr>
        <w:object w:dxaOrig="240" w:dyaOrig="360">
          <v:shape id="_x0000_i1029" type="#_x0000_t75" style="width:12.2pt;height:18pt" o:ole="">
            <v:imagedata r:id="rId21" o:title=""/>
          </v:shape>
          <o:OLEObject Type="Embed" ProgID="Equation.DSMT4" ShapeID="_x0000_i1029" DrawAspect="Content" ObjectID="_1525760582" r:id="rId25"/>
        </w:object>
      </w:r>
      <w:r w:rsidR="00524D3E">
        <w:t xml:space="preserve"> and </w:t>
      </w:r>
      <w:r w:rsidR="00524D3E" w:rsidRPr="00524D3E">
        <w:rPr>
          <w:position w:val="-12"/>
        </w:rPr>
        <w:object w:dxaOrig="260" w:dyaOrig="360">
          <v:shape id="_x0000_i1030" type="#_x0000_t75" style="width:13.35pt;height:18pt" o:ole="">
            <v:imagedata r:id="rId26" o:title=""/>
          </v:shape>
          <o:OLEObject Type="Embed" ProgID="Equation.DSMT4" ShapeID="_x0000_i1030" DrawAspect="Content" ObjectID="_1525760583" r:id="rId27"/>
        </w:object>
      </w:r>
      <w:r w:rsidR="00524D3E">
        <w:t xml:space="preserve"> </w:t>
      </w:r>
      <w:r w:rsidR="00E0104E">
        <w:t xml:space="preserve">are equal in magnitude and </w:t>
      </w:r>
      <w:r w:rsidR="00524D3E">
        <w:t>differ in direction only.</w:t>
      </w:r>
    </w:p>
    <w:p w:rsidR="00DE7531" w:rsidRDefault="00DE7531" w:rsidP="00DE7531"/>
    <w:p w:rsidR="00393304" w:rsidRDefault="00393304" w:rsidP="00DE7531"/>
    <w:p w:rsidR="00DE7531" w:rsidRDefault="000A38D5" w:rsidP="00DE7531">
      <w:r>
        <w:rPr>
          <w:noProof/>
        </w:rPr>
        <mc:AlternateContent>
          <mc:Choice Requires="wpg">
            <w:drawing>
              <wp:anchor distT="0" distB="0" distL="114300" distR="114300" simplePos="0" relativeHeight="251664896" behindDoc="0" locked="0" layoutInCell="1" allowOverlap="1">
                <wp:simplePos x="0" y="0"/>
                <wp:positionH relativeFrom="column">
                  <wp:posOffset>4509135</wp:posOffset>
                </wp:positionH>
                <wp:positionV relativeFrom="paragraph">
                  <wp:posOffset>165100</wp:posOffset>
                </wp:positionV>
                <wp:extent cx="1143000" cy="662940"/>
                <wp:effectExtent l="0" t="0" r="0" b="0"/>
                <wp:wrapNone/>
                <wp:docPr id="17"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62940"/>
                          <a:chOff x="5841" y="6664"/>
                          <a:chExt cx="1800" cy="1044"/>
                        </a:xfrm>
                      </wpg:grpSpPr>
                      <wps:wsp>
                        <wps:cNvPr id="18" name="Line 142"/>
                        <wps:cNvCnPr/>
                        <wps:spPr bwMode="auto">
                          <a:xfrm flipV="1">
                            <a:off x="6381" y="7204"/>
                            <a:ext cx="1260" cy="180"/>
                          </a:xfrm>
                          <a:prstGeom prst="line">
                            <a:avLst/>
                          </a:prstGeom>
                          <a:noFill/>
                          <a:ln w="9525">
                            <a:solidFill>
                              <a:srgbClr val="000000"/>
                            </a:solidFill>
                            <a:round/>
                            <a:headEnd type="arrow" w="med" len="med"/>
                            <a:tailEnd type="none" w="sm" len="lg"/>
                          </a:ln>
                          <a:extLst>
                            <a:ext uri="{909E8E84-426E-40DD-AFC4-6F175D3DCCD1}">
                              <a14:hiddenFill xmlns:a14="http://schemas.microsoft.com/office/drawing/2010/main">
                                <a:noFill/>
                              </a14:hiddenFill>
                            </a:ext>
                          </a:extLst>
                        </wps:spPr>
                        <wps:bodyPr/>
                      </wps:wsp>
                      <wps:wsp>
                        <wps:cNvPr id="19" name="Line 143"/>
                        <wps:cNvCnPr/>
                        <wps:spPr bwMode="auto">
                          <a:xfrm>
                            <a:off x="6381" y="7024"/>
                            <a:ext cx="1260" cy="180"/>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20" name="Text Box 144"/>
                        <wps:cNvSpPr txBox="1">
                          <a:spLocks noChangeArrowheads="1"/>
                        </wps:cNvSpPr>
                        <wps:spPr bwMode="auto">
                          <a:xfrm>
                            <a:off x="6561" y="6664"/>
                            <a:ext cx="54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04E" w:rsidRDefault="00E0104E" w:rsidP="00E0104E">
                              <w:r w:rsidRPr="00AD6627">
                                <w:rPr>
                                  <w:position w:val="-12"/>
                                </w:rPr>
                                <w:object w:dxaOrig="260" w:dyaOrig="360">
                                  <v:shape id="_x0000_i1061" type="#_x0000_t75" style="width:13.35pt;height:18pt" o:ole="">
                                    <v:imagedata r:id="rId13" o:title=""/>
                                  </v:shape>
                                  <o:OLEObject Type="Embed" ProgID="Equation.DSMT4" ShapeID="_x0000_i1061" DrawAspect="Content" ObjectID="_1525760614" r:id="rId28"/>
                                </w:object>
                              </w:r>
                            </w:p>
                          </w:txbxContent>
                        </wps:txbx>
                        <wps:bodyPr rot="0" vert="horz" wrap="none" lIns="91440" tIns="45720" rIns="91440" bIns="45720" anchor="t" anchorCtr="0" upright="1">
                          <a:spAutoFit/>
                        </wps:bodyPr>
                      </wps:wsp>
                      <wps:wsp>
                        <wps:cNvPr id="21" name="Text Box 145"/>
                        <wps:cNvSpPr txBox="1">
                          <a:spLocks noChangeArrowheads="1"/>
                        </wps:cNvSpPr>
                        <wps:spPr bwMode="auto">
                          <a:xfrm>
                            <a:off x="6741" y="7204"/>
                            <a:ext cx="90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04E" w:rsidRDefault="00E0104E" w:rsidP="00E0104E">
                              <w:r>
                                <w:t>–</w:t>
                              </w:r>
                              <w:r w:rsidRPr="00AD6627">
                                <w:rPr>
                                  <w:position w:val="-12"/>
                                </w:rPr>
                                <w:object w:dxaOrig="240" w:dyaOrig="360">
                                  <v:shape id="_x0000_i1062" type="#_x0000_t75" style="width:12.2pt;height:18pt" o:ole="">
                                    <v:imagedata r:id="rId15" o:title=""/>
                                  </v:shape>
                                  <o:OLEObject Type="Embed" ProgID="Equation.DSMT4" ShapeID="_x0000_i1062" DrawAspect="Content" ObjectID="_1525760615" r:id="rId29"/>
                                </w:object>
                              </w:r>
                            </w:p>
                          </w:txbxContent>
                        </wps:txbx>
                        <wps:bodyPr rot="0" vert="horz" wrap="square" lIns="91440" tIns="45720" rIns="91440" bIns="45720" anchor="t" anchorCtr="0" upright="1">
                          <a:spAutoFit/>
                        </wps:bodyPr>
                      </wps:wsp>
                      <wps:wsp>
                        <wps:cNvPr id="22" name="Text Box 148"/>
                        <wps:cNvSpPr txBox="1">
                          <a:spLocks noChangeArrowheads="1"/>
                        </wps:cNvSpPr>
                        <wps:spPr bwMode="auto">
                          <a:xfrm>
                            <a:off x="5841" y="7024"/>
                            <a:ext cx="6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304" w:rsidRDefault="00393304" w:rsidP="00393304">
                              <w:r w:rsidRPr="00393304">
                                <w:rPr>
                                  <w:position w:val="-4"/>
                                </w:rPr>
                                <w:object w:dxaOrig="360" w:dyaOrig="279">
                                  <v:shape id="_x0000_i1063" type="#_x0000_t75" style="width:18pt;height:13.35pt" o:ole="">
                                    <v:imagedata r:id="rId30" o:title=""/>
                                  </v:shape>
                                  <o:OLEObject Type="Embed" ProgID="Equation.DSMT4" ShapeID="_x0000_i1063" DrawAspect="Content" ObjectID="_1525760616" r:id="rId31"/>
                                </w:object>
                              </w:r>
                            </w:p>
                          </w:txbxContent>
                        </wps:txbx>
                        <wps:bodyPr rot="0" vert="horz" wrap="none" lIns="91440" tIns="45720" rIns="91440" bIns="45720" anchor="t" anchorCtr="0" upright="1">
                          <a:spAutoFit/>
                        </wps:bodyPr>
                      </wps:wsp>
                      <wps:wsp>
                        <wps:cNvPr id="23" name="Line 149"/>
                        <wps:cNvCnPr/>
                        <wps:spPr bwMode="auto">
                          <a:xfrm>
                            <a:off x="6381" y="7024"/>
                            <a:ext cx="0" cy="360"/>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0" o:spid="_x0000_s1070" style="position:absolute;margin-left:355.05pt;margin-top:13pt;width:90pt;height:52.2pt;z-index:251664896" coordorigin="5841,6664" coordsize="1800,10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">
                <v:line id="Line 142" o:spid="_x0000_s1071" style="position:absolute;flip:y;visibility:visible;mso-wrap-style:square" from="6381,7204" to="7641,7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NPmcQAAADbAAAADwAAAGRycy9kb3ducmV2LnhtbESPQWvCQBCF7wX/wzJCL6VuLKW0MRsR&#10;aUW8iFbwOmTHbNrsbMiuGv995yD0NsN78943xXzwrbpQH5vABqaTDBRxFWzDtYHD99fzO6iYkC22&#10;gcnAjSLMy9FDgbkNV97RZZ9qJSEcczTgUupyrWPlyGOchI5YtFPoPSZZ+1rbHq8S7lv9kmVv2mPD&#10;0uCwo6Wj6nd/9ga4fbVPx/P24zOEqdtuDquf480b8zgeFjNQiYb0b75fr63gC6z8IgPo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A0+ZxAAAANsAAAAPAAAAAAAAAAAA&#10;AAAAAKECAABkcnMvZG93bnJldi54bWxQSwUGAAAAAAQABAD5AAAAkgMAAAAA&#10;">
                  <v:stroke startarrow="open" endarrowwidth="narrow" endarrowlength="long"/>
                </v:line>
                <v:line id="Line 143" o:spid="_x0000_s1072" style="position:absolute;visibility:visible;mso-wrap-style:square" from="6381,7024" to="7641,7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JJs8IAAADbAAAADwAAAGRycy9kb3ducmV2LnhtbERPzWqDQBC+B/oOyxR6S9ZKCYnNJpSC&#10;UGg91OQBpu5Eje6suBu1Pn03UMhtPr7f2R0m04qBeldbVvC8ikAQF1bXXCo4HdPlBoTzyBpby6Tg&#10;lxwc9g+LHSbajvxNQ+5LEULYJaig8r5LpHRFRQbdynbEgTvb3qAPsC+l7nEM4aaVcRStpcGaQ0OF&#10;Hb1XVDT51SiYjulXk8WYpvPVxM1ndnn5yWelnh6nt1cQniZ/F/+7P3SYv4XbL+EAu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4JJs8IAAADbAAAADwAAAAAAAAAAAAAA&#10;AAChAgAAZHJzL2Rvd25yZXYueG1sUEsFBgAAAAAEAAQA+QAAAJADAAAAAA==&#10;">
                  <v:stroke endarrow="open" endarrowwidth="narrow" endarrowlength="long"/>
                </v:line>
                <v:shape id="Text Box 144" o:spid="_x0000_s1073" type="#_x0000_t202" style="position:absolute;left:6561;top:6664;width:54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wZr8A&#10;AADbAAAADwAAAGRycy9kb3ducmV2LnhtbERPy4rCMBTdC/5DuII7TS2OOB2jiA+Yna/5gEtzp6lt&#10;bkoTtfr1ZjEwy8N5L1adrcWdWl86VjAZJyCIc6dLLhT8XPajOQgfkDXWjknBkzyslv3eAjPtHnyi&#10;+zkUIoawz1CBCaHJpPS5IYt+7BriyP261mKIsC2kbvERw20t0ySZSYslxwaDDW0M5dX5ZhXME3uo&#10;qs/06O30Nfkwm63bNVelhoNu/QUiUBf+xX/ub60gjevjl/gD5P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LDBmvwAAANsAAAAPAAAAAAAAAAAAAAAAAJgCAABkcnMvZG93bnJl&#10;di54bWxQSwUGAAAAAAQABAD1AAAAhAMAAAAA&#10;" filled="f" stroked="f">
                  <v:textbox style="mso-fit-shape-to-text:t">
                    <w:txbxContent>
                      <w:p w:rsidR="00E0104E" w:rsidRDefault="00E0104E" w:rsidP="00E0104E">
                        <w:r w:rsidRPr="00AD6627">
                          <w:rPr>
                            <w:position w:val="-12"/>
                          </w:rPr>
                          <w:object w:dxaOrig="260" w:dyaOrig="360">
                            <v:shape id="_x0000_i1061" type="#_x0000_t75" style="width:13.2pt;height:18.15pt" o:ole="">
                              <v:imagedata r:id="rId17" o:title=""/>
                            </v:shape>
                            <o:OLEObject Type="Embed" ProgID="Equation.DSMT4" ShapeID="_x0000_i1061" DrawAspect="Content" ObjectID="_1356346522" r:id="rId32"/>
                          </w:object>
                        </w:r>
                      </w:p>
                    </w:txbxContent>
                  </v:textbox>
                </v:shape>
                <v:shape id="Text Box 145" o:spid="_x0000_s1074" type="#_x0000_t202" style="position:absolute;left:6741;top:7204;width:900;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MIHsEA&#10;AADbAAAADwAAAGRycy9kb3ducmV2LnhtbESPQWvCQBSE7wX/w/IK3uomgiKpq0it4MGLNr0/sq/Z&#10;0OzbkH018d+7gtDjMDPfMOvt6Ft1pT42gQ3kswwUcRVsw7WB8uvwtgIVBdliG5gM3CjCdjN5WWNh&#10;w8Bnul6kVgnCsUADTqQrtI6VI49xFjri5P2E3qMk2dfa9jgkuG/1PMuW2mPDacFhRx+Oqt/Lnzcg&#10;Ynf5rfz08fg9nvaDy6oFlsZMX8fdOyihUf7Dz/bRGpjn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jCB7BAAAA2wAAAA8AAAAAAAAAAAAAAAAAmAIAAGRycy9kb3du&#10;cmV2LnhtbFBLBQYAAAAABAAEAPUAAACGAwAAAAA=&#10;" filled="f" stroked="f">
                  <v:textbox style="mso-fit-shape-to-text:t">
                    <w:txbxContent>
                      <w:p w:rsidR="00E0104E" w:rsidRDefault="00E0104E" w:rsidP="00E0104E">
                        <w:r>
                          <w:t>–</w:t>
                        </w:r>
                        <w:r w:rsidRPr="00AD6627">
                          <w:rPr>
                            <w:position w:val="-12"/>
                          </w:rPr>
                          <w:object w:dxaOrig="240" w:dyaOrig="360">
                            <v:shape id="_x0000_i1062" type="#_x0000_t75" style="width:12.1pt;height:18.15pt" o:ole="">
                              <v:imagedata r:id="rId19" o:title=""/>
                            </v:shape>
                            <o:OLEObject Type="Embed" ProgID="Equation.DSMT4" ShapeID="_x0000_i1062" DrawAspect="Content" ObjectID="_1356346523" r:id="rId33"/>
                          </w:object>
                        </w:r>
                      </w:p>
                    </w:txbxContent>
                  </v:textbox>
                </v:shape>
                <v:shape id="Text Box 148" o:spid="_x0000_s1075" type="#_x0000_t202" style="position:absolute;left:5841;top:7024;width:64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ILisMA&#10;AADbAAAADwAAAGRycy9kb3ducmV2LnhtbESP0WrCQBRE34X+w3KFvukmoRWNbqRoC33TWj/gkr1m&#10;Y7J3Q3bVtF/vFgo+DjNzhlmtB9uKK/W+dqwgnSYgiEuna64UHL8/JnMQPiBrbB2Tgh/ysC6eRivM&#10;tbvxF10PoRIRwj5HBSaELpfSl4Ys+qnriKN3cr3FEGVfSd3jLcJtK7MkmUmLNccFgx1tDJXN4WIV&#10;zBO7a5pFtvf25Td9NZute+/OSj2Ph7cliEBDeIT/259aQZbB35f4A2R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ILisMAAADbAAAADwAAAAAAAAAAAAAAAACYAgAAZHJzL2Rv&#10;d25yZXYueG1sUEsFBgAAAAAEAAQA9QAAAIgDAAAAAA==&#10;" filled="f" stroked="f">
                  <v:textbox style="mso-fit-shape-to-text:t">
                    <w:txbxContent>
                      <w:p w:rsidR="00393304" w:rsidRDefault="00393304" w:rsidP="00393304">
                        <w:r w:rsidRPr="00393304">
                          <w:rPr>
                            <w:position w:val="-4"/>
                          </w:rPr>
                          <w:object w:dxaOrig="360" w:dyaOrig="279">
                            <v:shape id="_x0000_i1063" type="#_x0000_t75" style="width:18.15pt;height:13.75pt" o:ole="">
                              <v:imagedata r:id="rId34" o:title=""/>
                            </v:shape>
                            <o:OLEObject Type="Embed" ProgID="Equation.DSMT4" ShapeID="_x0000_i1063" DrawAspect="Content" ObjectID="_1356346524" r:id="rId35"/>
                          </w:object>
                        </w:r>
                      </w:p>
                    </w:txbxContent>
                  </v:textbox>
                </v:shape>
                <v:line id="Line 149" o:spid="_x0000_s1076" style="position:absolute;visibility:visible;mso-wrap-style:square" from="6381,7024" to="6381,7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a05MQAAADbAAAADwAAAGRycy9kb3ducmV2LnhtbESP0WqDQBRE3wP9h+UW+pastSEEm00o&#10;BaHQ+lCTD7h1b9To3hV3o9av7wYKeRxm5gyzO0ymFQP1rras4HkVgSAurK65VHA6psstCOeRNbaW&#10;ScEvOTjsHxY7TLQd+ZuG3JciQNglqKDyvkukdEVFBt3KdsTBO9veoA+yL6XucQxw08o4ijbSYM1h&#10;ocKO3isqmvxqFEzH9KvJYkzT+Wri5jO7rH/yWamnx+ntFYSnyd/D/+0PrSB+gduX8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BrTkxAAAANsAAAAPAAAAAAAAAAAA&#10;AAAAAKECAABkcnMvZG93bnJldi54bWxQSwUGAAAAAAQABAD5AAAAkgMAAAAA&#10;">
                  <v:stroke endarrow="open" endarrowwidth="narrow" endarrowlength="long"/>
                </v:line>
              </v:group>
            </w:pict>
          </mc:Fallback>
        </mc:AlternateContent>
      </w:r>
      <w:r w:rsidR="00E0104E">
        <w:t>The change in velocity</w:t>
      </w:r>
      <w:r w:rsidR="00E0104E" w:rsidRPr="00E0104E">
        <w:t xml:space="preserve"> </w:t>
      </w:r>
      <w:r w:rsidR="00E0104E">
        <w:t>may be determined graphically using vector addition</w:t>
      </w:r>
      <w:r w:rsidR="00393304">
        <w:t>.</w:t>
      </w:r>
    </w:p>
    <w:p w:rsidR="00E0104E" w:rsidRDefault="00E0104E" w:rsidP="00DE7531"/>
    <w:p w:rsidR="00E0104E" w:rsidRDefault="000A38D5" w:rsidP="00DE7531">
      <w:r>
        <w:rPr>
          <w:noProof/>
        </w:rPr>
        <mc:AlternateContent>
          <mc:Choice Requires="wps">
            <w:drawing>
              <wp:anchor distT="0" distB="0" distL="114300" distR="114300" simplePos="0" relativeHeight="251663872" behindDoc="0" locked="0" layoutInCell="1" allowOverlap="1">
                <wp:simplePos x="0" y="0"/>
                <wp:positionH relativeFrom="column">
                  <wp:posOffset>1537335</wp:posOffset>
                </wp:positionH>
                <wp:positionV relativeFrom="paragraph">
                  <wp:posOffset>96520</wp:posOffset>
                </wp:positionV>
                <wp:extent cx="2971800" cy="342900"/>
                <wp:effectExtent l="0" t="0" r="0" b="0"/>
                <wp:wrapNone/>
                <wp:docPr id="16"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7180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1" o:spid="_x0000_s1026" style="position:absolute;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7.6pt" to="355.05pt,3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">
                <v:stroke endarrow="open"/>
              </v:line>
            </w:pict>
          </mc:Fallback>
        </mc:AlternateContent>
      </w:r>
      <w:r w:rsidR="00E0104E">
        <w:tab/>
      </w:r>
      <w:r w:rsidR="00E0104E" w:rsidRPr="00524D3E">
        <w:rPr>
          <w:position w:val="-12"/>
        </w:rPr>
        <w:object w:dxaOrig="1219" w:dyaOrig="360">
          <v:shape id="_x0000_i1031" type="#_x0000_t75" style="width:60.95pt;height:18pt" o:ole="">
            <v:imagedata r:id="rId36" o:title=""/>
          </v:shape>
          <o:OLEObject Type="Embed" ProgID="Equation.DSMT4" ShapeID="_x0000_i1031" DrawAspect="Content" ObjectID="_1525760584" r:id="rId37"/>
        </w:object>
      </w:r>
    </w:p>
    <w:p w:rsidR="00E0104E" w:rsidRDefault="00E0104E" w:rsidP="00DE7531">
      <w:r>
        <w:t>or</w:t>
      </w:r>
    </w:p>
    <w:p w:rsidR="00E0104E" w:rsidRDefault="00E0104E" w:rsidP="00DE7531">
      <w:r>
        <w:tab/>
      </w:r>
      <w:r w:rsidRPr="00524D3E">
        <w:rPr>
          <w:position w:val="-12"/>
        </w:rPr>
        <w:object w:dxaOrig="1540" w:dyaOrig="360">
          <v:shape id="_x0000_i1032" type="#_x0000_t75" style="width:76.65pt;height:18pt" o:ole="">
            <v:imagedata r:id="rId38" o:title=""/>
          </v:shape>
          <o:OLEObject Type="Embed" ProgID="Equation.DSMT4" ShapeID="_x0000_i1032" DrawAspect="Content" ObjectID="_1525760585" r:id="rId39"/>
        </w:object>
      </w:r>
    </w:p>
    <w:p w:rsidR="00DE7531" w:rsidRDefault="00E0104E" w:rsidP="00DE7531">
      <w:r>
        <w:t xml:space="preserve">In other words, we add a negative </w:t>
      </w:r>
      <w:r w:rsidR="00393304" w:rsidRPr="00524D3E">
        <w:rPr>
          <w:position w:val="-12"/>
        </w:rPr>
        <w:object w:dxaOrig="240" w:dyaOrig="360">
          <v:shape id="_x0000_i1033" type="#_x0000_t75" style="width:12.2pt;height:18pt" o:ole="">
            <v:imagedata r:id="rId21" o:title=""/>
          </v:shape>
          <o:OLEObject Type="Embed" ProgID="Equation.DSMT4" ShapeID="_x0000_i1033" DrawAspect="Content" ObjectID="_1525760586" r:id="rId40"/>
        </w:object>
      </w:r>
      <w:r w:rsidR="00393304">
        <w:t xml:space="preserve"> </w:t>
      </w:r>
      <w:r>
        <w:t xml:space="preserve">(i.e. opposite direction) to </w:t>
      </w:r>
      <w:r w:rsidR="00393304" w:rsidRPr="00524D3E">
        <w:rPr>
          <w:position w:val="-12"/>
        </w:rPr>
        <w:object w:dxaOrig="260" w:dyaOrig="360">
          <v:shape id="_x0000_i1034" type="#_x0000_t75" style="width:13.35pt;height:18pt" o:ole="">
            <v:imagedata r:id="rId23" o:title=""/>
          </v:shape>
          <o:OLEObject Type="Embed" ProgID="Equation.DSMT4" ShapeID="_x0000_i1034" DrawAspect="Content" ObjectID="_1525760587" r:id="rId41"/>
        </w:object>
      </w:r>
      <w:r>
        <w:t xml:space="preserve">.  </w:t>
      </w:r>
      <w:r w:rsidR="00393304">
        <w:t xml:space="preserve"> Note that </w:t>
      </w:r>
      <w:r w:rsidR="00393304" w:rsidRPr="00393304">
        <w:rPr>
          <w:position w:val="-4"/>
        </w:rPr>
        <w:object w:dxaOrig="360" w:dyaOrig="279">
          <v:shape id="_x0000_i1035" type="#_x0000_t75" style="width:18pt;height:13.35pt" o:ole="">
            <v:imagedata r:id="rId42" o:title=""/>
          </v:shape>
          <o:OLEObject Type="Embed" ProgID="Equation.DSMT4" ShapeID="_x0000_i1035" DrawAspect="Content" ObjectID="_1525760588" r:id="rId43"/>
        </w:object>
      </w:r>
      <w:r w:rsidR="00393304">
        <w:t xml:space="preserve"> is pointing down which is toward the center of the circle.  This means that the acceleration will also be directed toward the centre of the circle because it is in the direction of </w:t>
      </w:r>
      <w:r w:rsidR="00393304" w:rsidRPr="00393304">
        <w:rPr>
          <w:position w:val="-4"/>
        </w:rPr>
        <w:object w:dxaOrig="360" w:dyaOrig="279">
          <v:shape id="_x0000_i1036" type="#_x0000_t75" style="width:18pt;height:13.35pt" o:ole="">
            <v:imagedata r:id="rId44" o:title=""/>
          </v:shape>
          <o:OLEObject Type="Embed" ProgID="Equation.DSMT4" ShapeID="_x0000_i1036" DrawAspect="Content" ObjectID="_1525760589" r:id="rId45"/>
        </w:object>
      </w:r>
      <w:r w:rsidR="00393304">
        <w:t>.</w:t>
      </w:r>
      <w:r w:rsidR="00DD5602">
        <w:t xml:space="preserve">  This is why we refer to it as </w:t>
      </w:r>
      <w:r w:rsidR="00DD5602" w:rsidRPr="00DD5602">
        <w:rPr>
          <w:b/>
        </w:rPr>
        <w:t>centripetal</w:t>
      </w:r>
      <w:r w:rsidR="00DD5602">
        <w:t xml:space="preserve"> (centre-seeking) </w:t>
      </w:r>
      <w:r w:rsidR="00DD5602" w:rsidRPr="00DD5602">
        <w:rPr>
          <w:b/>
        </w:rPr>
        <w:t>acceleration</w:t>
      </w:r>
      <w:r w:rsidR="00DD5602">
        <w:t xml:space="preserve"> (a</w:t>
      </w:r>
      <w:r w:rsidR="00DD5602">
        <w:rPr>
          <w:vertAlign w:val="subscript"/>
        </w:rPr>
        <w:t>c</w:t>
      </w:r>
      <w:r w:rsidR="00DD5602">
        <w:t>).</w:t>
      </w:r>
    </w:p>
    <w:p w:rsidR="00E0104E" w:rsidRDefault="00E0104E" w:rsidP="00DE7531"/>
    <w:p w:rsidR="00866B2B" w:rsidRDefault="000902E2">
      <w:pPr>
        <w:pStyle w:val="Heading1"/>
      </w:pPr>
      <w:r>
        <w:br w:type="page"/>
      </w:r>
      <w:r w:rsidR="00502991">
        <w:lastRenderedPageBreak/>
        <w:t xml:space="preserve">Uniform circular motion </w:t>
      </w:r>
      <w:r w:rsidR="00DD5602">
        <w:t>and speed</w:t>
      </w:r>
      <w:r w:rsidR="00866B2B">
        <w:t xml:space="preserve"> </w:t>
      </w:r>
    </w:p>
    <w:p w:rsidR="00866B2B" w:rsidRDefault="00DE7531">
      <w:r>
        <w:t>When</w:t>
      </w:r>
      <w:r w:rsidR="00866B2B">
        <w:t xml:space="preserve"> we are working with the </w:t>
      </w:r>
      <w:r w:rsidR="00866B2B">
        <w:rPr>
          <w:u w:val="single"/>
        </w:rPr>
        <w:t>speed</w:t>
      </w:r>
      <w:r w:rsidR="00866B2B">
        <w:t xml:space="preserve"> of an object, the basic equation for uniform circular motion is given by:</w:t>
      </w:r>
    </w:p>
    <w:p w:rsidR="00866B2B" w:rsidRDefault="00866B2B">
      <w:r>
        <w:tab/>
      </w:r>
      <w:r>
        <w:tab/>
      </w:r>
      <w:r>
        <w:tab/>
      </w:r>
      <w:r>
        <w:rPr>
          <w:position w:val="-22"/>
        </w:rPr>
        <w:object w:dxaOrig="1100" w:dyaOrig="660">
          <v:shape id="_x0000_i1037" type="#_x0000_t75" style="width:55.15pt;height:33.1pt" o:ole="">
            <v:imagedata r:id="rId46" o:title=""/>
          </v:shape>
          <o:OLEObject Type="Embed" ProgID="Equation.2" ShapeID="_x0000_i1037" DrawAspect="Content" ObjectID="_1525760590" r:id="rId47"/>
        </w:object>
      </w:r>
      <w:r>
        <w:tab/>
      </w:r>
      <w:r>
        <w:tab/>
      </w:r>
      <w:r w:rsidR="00DD5602">
        <w:t>(This equation is on your formula sheet.)</w:t>
      </w:r>
    </w:p>
    <w:p w:rsidR="00DD5602" w:rsidRDefault="00DD5602"/>
    <w:p w:rsidR="00866B2B" w:rsidRDefault="00866B2B">
      <w:r>
        <w:t>where:</w:t>
      </w:r>
      <w:r>
        <w:tab/>
        <w:t>F</w:t>
      </w:r>
      <w:r>
        <w:rPr>
          <w:vertAlign w:val="subscript"/>
        </w:rPr>
        <w:t>c</w:t>
      </w:r>
      <w:r>
        <w:t xml:space="preserve"> - centripetal force (N)</w:t>
      </w:r>
    </w:p>
    <w:p w:rsidR="00866B2B" w:rsidRDefault="00866B2B">
      <w:r>
        <w:tab/>
      </w:r>
      <w:r>
        <w:tab/>
        <w:t>m - mass (kg)</w:t>
      </w:r>
    </w:p>
    <w:p w:rsidR="00866B2B" w:rsidRDefault="00866B2B">
      <w:r>
        <w:tab/>
      </w:r>
      <w:r>
        <w:tab/>
        <w:t>v - speed (m/s)</w:t>
      </w:r>
    </w:p>
    <w:p w:rsidR="00866B2B" w:rsidRDefault="00866B2B">
      <w:r>
        <w:tab/>
      </w:r>
      <w:r>
        <w:tab/>
        <w:t>r - radius of circle (m)</w:t>
      </w:r>
    </w:p>
    <w:p w:rsidR="00866B2B" w:rsidRDefault="00866B2B"/>
    <w:p w:rsidR="00866B2B" w:rsidRDefault="00866B2B">
      <w:r>
        <w:t xml:space="preserve">(To see how this equation is derived, refer to </w:t>
      </w:r>
      <w:r w:rsidR="0046775D">
        <w:t>Pearson pages 252</w:t>
      </w:r>
      <w:r>
        <w:t xml:space="preserve"> to </w:t>
      </w:r>
      <w:r w:rsidR="0046775D">
        <w:t>254</w:t>
      </w:r>
      <w:r>
        <w:t>.)</w:t>
      </w:r>
    </w:p>
    <w:p w:rsidR="00866B2B" w:rsidRDefault="000A38D5">
      <w:r>
        <w:rPr>
          <w:noProof/>
        </w:rPr>
        <mc:AlternateContent>
          <mc:Choice Requires="wps">
            <w:drawing>
              <wp:anchor distT="0" distB="0" distL="114300" distR="114300" simplePos="0" relativeHeight="251653632" behindDoc="0" locked="0" layoutInCell="0" allowOverlap="1">
                <wp:simplePos x="0" y="0"/>
                <wp:positionH relativeFrom="column">
                  <wp:posOffset>-182880</wp:posOffset>
                </wp:positionH>
                <wp:positionV relativeFrom="paragraph">
                  <wp:posOffset>91440</wp:posOffset>
                </wp:positionV>
                <wp:extent cx="6218555" cy="1287780"/>
                <wp:effectExtent l="0" t="0" r="0" b="0"/>
                <wp:wrapNone/>
                <wp:docPr id="15"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28778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 o:spid="_x0000_s1026" style="position:absolute;margin-left:-14.4pt;margin-top:7.2pt;width:489.65pt;height:101.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" o:allowincell="f" filled="f" strokeweight="1pt"/>
            </w:pict>
          </mc:Fallback>
        </mc:AlternateContent>
      </w:r>
    </w:p>
    <w:p w:rsidR="00866B2B" w:rsidRDefault="00866B2B">
      <w:pPr>
        <w:pStyle w:val="Example"/>
      </w:pPr>
    </w:p>
    <w:p w:rsidR="00866B2B" w:rsidRDefault="00866B2B">
      <w:r>
        <w:t>Calculate the centripetal force acting on a 2.5 kg object whirling at a speed of 3.5 m/s in a horizontal circle of radius 0.80 m.</w:t>
      </w:r>
    </w:p>
    <w:p w:rsidR="00866B2B" w:rsidRDefault="00866B2B"/>
    <w:p w:rsidR="00866B2B" w:rsidRDefault="00866B2B">
      <w:r>
        <w:tab/>
        <w:t>F</w:t>
      </w:r>
      <w:r>
        <w:rPr>
          <w:vertAlign w:val="subscript"/>
        </w:rPr>
        <w:t>c</w:t>
      </w:r>
      <w:r>
        <w:t xml:space="preserve"> = </w:t>
      </w:r>
      <w:r>
        <w:rPr>
          <w:u w:val="single"/>
        </w:rPr>
        <w:t>m v</w:t>
      </w:r>
      <w:r>
        <w:rPr>
          <w:vertAlign w:val="superscript"/>
        </w:rPr>
        <w:t>2</w:t>
      </w:r>
      <w:r>
        <w:t xml:space="preserve">  =  </w:t>
      </w:r>
      <w:r>
        <w:rPr>
          <w:u w:val="single"/>
        </w:rPr>
        <w:t>2.5 kg (3.5 m/s)</w:t>
      </w:r>
      <w:r>
        <w:rPr>
          <w:vertAlign w:val="superscript"/>
        </w:rPr>
        <w:t>2</w:t>
      </w:r>
      <w:r>
        <w:t xml:space="preserve">  =  </w:t>
      </w:r>
      <w:r>
        <w:rPr>
          <w:b/>
        </w:rPr>
        <w:t>38.3 N</w:t>
      </w:r>
    </w:p>
    <w:p w:rsidR="00866B2B" w:rsidRDefault="00866B2B">
      <w:r>
        <w:tab/>
      </w:r>
      <w:r>
        <w:tab/>
        <w:t>r</w:t>
      </w:r>
      <w:r>
        <w:tab/>
        <w:t>0.80 m</w:t>
      </w:r>
    </w:p>
    <w:p w:rsidR="00866B2B" w:rsidRDefault="00866B2B"/>
    <w:p w:rsidR="00866B2B" w:rsidRDefault="00866B2B"/>
    <w:p w:rsidR="00866B2B" w:rsidRDefault="00866B2B">
      <w:r>
        <w:t xml:space="preserve">If we use </w:t>
      </w:r>
      <w:smartTag w:uri="urn:schemas-microsoft-com:office:smarttags" w:element="City">
        <w:smartTag w:uri="urn:schemas-microsoft-com:office:smarttags" w:element="place">
          <w:r>
            <w:t>Newton</w:t>
          </w:r>
        </w:smartTag>
      </w:smartTag>
      <w:r>
        <w:t>’s second law (F = m a) we can write.</w:t>
      </w:r>
    </w:p>
    <w:p w:rsidR="006555FF" w:rsidRDefault="006555FF"/>
    <w:p w:rsidR="00866B2B" w:rsidRDefault="00866B2B">
      <w:r>
        <w:tab/>
      </w:r>
      <w:r>
        <w:tab/>
      </w:r>
      <w:r>
        <w:tab/>
      </w:r>
      <w:r w:rsidR="00DD5602" w:rsidRPr="00DD5602">
        <w:rPr>
          <w:position w:val="-12"/>
        </w:rPr>
        <w:object w:dxaOrig="900" w:dyaOrig="360">
          <v:shape id="_x0000_i1038" type="#_x0000_t75" style="width:45.3pt;height:18pt" o:ole="">
            <v:imagedata r:id="rId48" o:title=""/>
          </v:shape>
          <o:OLEObject Type="Embed" ProgID="Equation.DSMT4" ShapeID="_x0000_i1038" DrawAspect="Content" ObjectID="_1525760591" r:id="rId49"/>
        </w:object>
      </w:r>
    </w:p>
    <w:p w:rsidR="00866B2B" w:rsidRDefault="00866B2B">
      <w:pPr>
        <w:ind w:left="2880" w:firstLine="720"/>
      </w:pPr>
      <w:r>
        <w:t>where:   a</w:t>
      </w:r>
      <w:r>
        <w:rPr>
          <w:vertAlign w:val="subscript"/>
        </w:rPr>
        <w:t>c</w:t>
      </w:r>
      <w:r>
        <w:t xml:space="preserve"> - centripetal acceleration (m/s</w:t>
      </w:r>
      <w:r>
        <w:rPr>
          <w:vertAlign w:val="superscript"/>
        </w:rPr>
        <w:t>2</w:t>
      </w:r>
      <w:r>
        <w:t>)</w:t>
      </w:r>
    </w:p>
    <w:p w:rsidR="00866B2B" w:rsidRDefault="00866B2B"/>
    <w:p w:rsidR="00866B2B" w:rsidRDefault="00866B2B">
      <w:r>
        <w:t xml:space="preserve">Combining </w:t>
      </w:r>
      <w:r w:rsidR="00DD5602" w:rsidRPr="00DD5602">
        <w:rPr>
          <w:position w:val="-12"/>
        </w:rPr>
        <w:object w:dxaOrig="900" w:dyaOrig="360">
          <v:shape id="_x0000_i1039" type="#_x0000_t75" style="width:45.3pt;height:18pt" o:ole="">
            <v:imagedata r:id="rId50" o:title=""/>
          </v:shape>
          <o:OLEObject Type="Embed" ProgID="Equation.DSMT4" ShapeID="_x0000_i1039" DrawAspect="Content" ObjectID="_1525760592" r:id="rId51"/>
        </w:object>
      </w:r>
      <w:r>
        <w:t xml:space="preserve"> with </w:t>
      </w:r>
      <w:r w:rsidR="00DD5602" w:rsidRPr="00DD5602">
        <w:rPr>
          <w:position w:val="-24"/>
        </w:rPr>
        <w:object w:dxaOrig="1020" w:dyaOrig="660">
          <v:shape id="_x0000_i1040" type="#_x0000_t75" style="width:51.1pt;height:33.1pt" o:ole="">
            <v:imagedata r:id="rId52" o:title=""/>
          </v:shape>
          <o:OLEObject Type="Embed" ProgID="Equation.DSMT4" ShapeID="_x0000_i1040" DrawAspect="Content" ObjectID="_1525760593" r:id="rId53"/>
        </w:object>
      </w:r>
    </w:p>
    <w:p w:rsidR="00866B2B" w:rsidRDefault="00866B2B"/>
    <w:p w:rsidR="00866B2B" w:rsidRDefault="00866B2B">
      <w:r>
        <w:t>we get:</w:t>
      </w:r>
      <w:r>
        <w:tab/>
      </w:r>
      <w:r>
        <w:tab/>
      </w:r>
      <w:r w:rsidR="00DD5602" w:rsidRPr="00DD5602">
        <w:rPr>
          <w:position w:val="-24"/>
        </w:rPr>
        <w:object w:dxaOrig="1219" w:dyaOrig="660">
          <v:shape id="_x0000_i1041" type="#_x0000_t75" style="width:60.95pt;height:33.1pt" o:ole="" fillcolor="window">
            <v:imagedata r:id="rId54" o:title=""/>
          </v:shape>
          <o:OLEObject Type="Embed" ProgID="Equation.DSMT4" ShapeID="_x0000_i1041" DrawAspect="Content" ObjectID="_1525760594" r:id="rId55"/>
        </w:object>
      </w:r>
      <w:r>
        <w:t xml:space="preserve">   </w:t>
      </w:r>
    </w:p>
    <w:p w:rsidR="00866B2B" w:rsidRDefault="00866B2B"/>
    <w:p w:rsidR="00866B2B" w:rsidRDefault="00866B2B">
      <w:r>
        <w:t xml:space="preserve">Noting that the mass cancels out, we get: </w:t>
      </w:r>
    </w:p>
    <w:p w:rsidR="00866B2B" w:rsidRDefault="00866B2B">
      <w:r>
        <w:tab/>
      </w:r>
      <w:r>
        <w:tab/>
      </w:r>
      <w:r>
        <w:tab/>
      </w:r>
      <w:r w:rsidR="00DD5602" w:rsidRPr="00DD5602">
        <w:rPr>
          <w:position w:val="-24"/>
        </w:rPr>
        <w:object w:dxaOrig="859" w:dyaOrig="660">
          <v:shape id="_x0000_i1042" type="#_x0000_t75" style="width:42.95pt;height:33.1pt" o:ole="">
            <v:imagedata r:id="rId56" o:title=""/>
          </v:shape>
          <o:OLEObject Type="Embed" ProgID="Equation.DSMT4" ShapeID="_x0000_i1042" DrawAspect="Content" ObjectID="_1525760595" r:id="rId57"/>
        </w:object>
      </w:r>
      <w:r>
        <w:tab/>
      </w:r>
      <w:r w:rsidR="00DD5602">
        <w:t>(This equation is on your formula sheet.)</w:t>
      </w:r>
      <w:r>
        <w:tab/>
      </w:r>
    </w:p>
    <w:p w:rsidR="00866B2B" w:rsidRDefault="000A38D5">
      <w:r>
        <w:rPr>
          <w:noProof/>
        </w:rPr>
        <mc:AlternateContent>
          <mc:Choice Requires="wps">
            <w:drawing>
              <wp:anchor distT="0" distB="0" distL="114300" distR="114300" simplePos="0" relativeHeight="251654656" behindDoc="0" locked="0" layoutInCell="0" allowOverlap="1">
                <wp:simplePos x="0" y="0"/>
                <wp:positionH relativeFrom="column">
                  <wp:posOffset>-182880</wp:posOffset>
                </wp:positionH>
                <wp:positionV relativeFrom="paragraph">
                  <wp:posOffset>91440</wp:posOffset>
                </wp:positionV>
                <wp:extent cx="6218555" cy="2113280"/>
                <wp:effectExtent l="0" t="0" r="0" b="0"/>
                <wp:wrapNone/>
                <wp:docPr id="14"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11328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 o:spid="_x0000_s1026" style="position:absolute;margin-left:-14.4pt;margin-top:7.2pt;width:489.65pt;height:166.4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4s/8gIAADg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" o:allowincell="f" filled="f" strokeweight="1pt"/>
            </w:pict>
          </mc:Fallback>
        </mc:AlternateContent>
      </w:r>
    </w:p>
    <w:p w:rsidR="00866B2B" w:rsidRDefault="00866B2B">
      <w:pPr>
        <w:pStyle w:val="Example"/>
      </w:pPr>
    </w:p>
    <w:p w:rsidR="00866B2B" w:rsidRDefault="00866B2B">
      <w:r>
        <w:t>A car travelling at 20 m/s goes around an un</w:t>
      </w:r>
      <w:r w:rsidR="0046775D">
        <w:t>-</w:t>
      </w:r>
      <w:r>
        <w:t xml:space="preserve">banked curve in the road which has a radius of 122 m.  What is the acceleration experienced by the car?  What provided the centripetal </w:t>
      </w:r>
      <w:r w:rsidR="006555FF">
        <w:t>acceleration</w:t>
      </w:r>
      <w:r>
        <w:t>?</w:t>
      </w:r>
    </w:p>
    <w:p w:rsidR="00866B2B" w:rsidRDefault="00866B2B"/>
    <w:p w:rsidR="00866B2B" w:rsidRDefault="00DD5602">
      <w:pPr>
        <w:ind w:firstLine="720"/>
      </w:pPr>
      <w:r w:rsidRPr="00DD5602">
        <w:rPr>
          <w:position w:val="-28"/>
        </w:rPr>
        <w:object w:dxaOrig="1960" w:dyaOrig="700">
          <v:shape id="_x0000_i1043" type="#_x0000_t75" style="width:97.55pt;height:34.85pt" o:ole="" fillcolor="window">
            <v:imagedata r:id="rId58" o:title=""/>
          </v:shape>
          <o:OLEObject Type="Embed" ProgID="Equation.DSMT4" ShapeID="_x0000_i1043" DrawAspect="Content" ObjectID="_1525760596" r:id="rId59"/>
        </w:object>
      </w:r>
      <w:r w:rsidR="00866B2B">
        <w:t xml:space="preserve"> =  </w:t>
      </w:r>
      <w:r w:rsidR="00866B2B">
        <w:rPr>
          <w:b/>
        </w:rPr>
        <w:t>3.27 m/s</w:t>
      </w:r>
      <w:r w:rsidR="00866B2B">
        <w:rPr>
          <w:b/>
          <w:vertAlign w:val="superscript"/>
        </w:rPr>
        <w:t>2</w:t>
      </w:r>
      <w:r w:rsidR="00866B2B">
        <w:rPr>
          <w:sz w:val="20"/>
        </w:rPr>
        <w:t xml:space="preserve"> </w:t>
      </w:r>
    </w:p>
    <w:p w:rsidR="00866B2B" w:rsidRDefault="00DD5602" w:rsidP="00DD5602">
      <w:pPr>
        <w:ind w:left="720"/>
      </w:pPr>
      <w:r>
        <w:t>The force that created the centripetal acceleration was the friction force between the tires and the road.  If the friction force is not sufficient, the car will not be able to turn.)</w:t>
      </w:r>
    </w:p>
    <w:p w:rsidR="00DD5602" w:rsidRDefault="00DD5602" w:rsidP="00DD5602">
      <w:pPr>
        <w:pStyle w:val="Heading1"/>
      </w:pPr>
      <w:r>
        <w:br w:type="page"/>
      </w:r>
      <w:r>
        <w:lastRenderedPageBreak/>
        <w:t>Period and frequency</w:t>
      </w:r>
    </w:p>
    <w:p w:rsidR="00866B2B" w:rsidRDefault="00866B2B">
      <w:r>
        <w:t xml:space="preserve">Quite often we are given the </w:t>
      </w:r>
      <w:r>
        <w:rPr>
          <w:i/>
        </w:rPr>
        <w:t>period</w:t>
      </w:r>
      <w:r>
        <w:t xml:space="preserve"> or </w:t>
      </w:r>
      <w:r>
        <w:rPr>
          <w:i/>
        </w:rPr>
        <w:t>frequency</w:t>
      </w:r>
      <w:r>
        <w:t xml:space="preserve"> of rotation rather than the speed.</w:t>
      </w:r>
    </w:p>
    <w:p w:rsidR="00866B2B" w:rsidRDefault="00866B2B">
      <w:pPr>
        <w:rPr>
          <w:sz w:val="28"/>
        </w:rPr>
      </w:pPr>
    </w:p>
    <w:p w:rsidR="00866B2B" w:rsidRDefault="00866B2B">
      <w:r>
        <w:rPr>
          <w:b/>
        </w:rPr>
        <w:t>Period</w:t>
      </w:r>
      <w:r>
        <w:t xml:space="preserve"> (symbol is T) is the time required for one circular rotation.  The unit for period is seconds.</w:t>
      </w:r>
    </w:p>
    <w:p w:rsidR="00866B2B" w:rsidRDefault="00866B2B">
      <w:pPr>
        <w:rPr>
          <w:sz w:val="28"/>
        </w:rPr>
      </w:pPr>
    </w:p>
    <w:p w:rsidR="00866B2B" w:rsidRDefault="00866B2B">
      <w:pPr>
        <w:rPr>
          <w:sz w:val="28"/>
        </w:rPr>
      </w:pPr>
      <w:r>
        <w:rPr>
          <w:b/>
        </w:rPr>
        <w:t>Frequency</w:t>
      </w:r>
      <w:r>
        <w:t xml:space="preserve"> (symbol is f) is the number of rotations or cycles </w:t>
      </w:r>
      <w:r w:rsidR="00DD5602">
        <w:t>in a particular unit of time.</w:t>
      </w:r>
      <w:r>
        <w:t xml:space="preserve">  The unit for frequency is rotations/second or cycles/second or Hertz (Hz)</w:t>
      </w:r>
      <w:r w:rsidR="000F6A7B">
        <w:t>.  In other words, 1 Hz = 1 cycle/second.</w:t>
      </w:r>
    </w:p>
    <w:p w:rsidR="00866B2B" w:rsidRDefault="00866B2B"/>
    <w:p w:rsidR="00866B2B" w:rsidRDefault="00866B2B">
      <w:r>
        <w:t>Based on these definitions, we can see that period (time per rotation) and frequency (rotations per time) have an inverse relationship.</w:t>
      </w:r>
    </w:p>
    <w:p w:rsidR="00866B2B" w:rsidRDefault="00866B2B"/>
    <w:p w:rsidR="00866B2B" w:rsidRDefault="00866B2B">
      <w:r>
        <w:tab/>
      </w:r>
      <w:r>
        <w:tab/>
      </w:r>
      <w:r>
        <w:tab/>
      </w:r>
      <w:r>
        <w:rPr>
          <w:position w:val="-22"/>
        </w:rPr>
        <w:object w:dxaOrig="1600" w:dyaOrig="639">
          <v:shape id="_x0000_i1044" type="#_x0000_t75" style="width:80.15pt;height:31.95pt" o:ole="">
            <v:imagedata r:id="rId60" o:title=""/>
          </v:shape>
          <o:OLEObject Type="Embed" ProgID="Equation.2" ShapeID="_x0000_i1044" DrawAspect="Content" ObjectID="_1525760597" r:id="rId61"/>
        </w:object>
      </w:r>
      <w:r>
        <w:tab/>
      </w:r>
      <w:r w:rsidR="00DD5602">
        <w:t>(This equation is on your formula sheet.)</w:t>
      </w:r>
      <w:r w:rsidR="00DD5602">
        <w:tab/>
      </w:r>
    </w:p>
    <w:p w:rsidR="00866B2B" w:rsidRDefault="000A38D5">
      <w:r>
        <w:rPr>
          <w:noProof/>
        </w:rPr>
        <mc:AlternateContent>
          <mc:Choice Requires="wps">
            <w:drawing>
              <wp:anchor distT="0" distB="0" distL="114300" distR="114300" simplePos="0" relativeHeight="251655680" behindDoc="0" locked="0" layoutInCell="0" allowOverlap="1">
                <wp:simplePos x="0" y="0"/>
                <wp:positionH relativeFrom="column">
                  <wp:posOffset>-182880</wp:posOffset>
                </wp:positionH>
                <wp:positionV relativeFrom="paragraph">
                  <wp:posOffset>96520</wp:posOffset>
                </wp:positionV>
                <wp:extent cx="6218555" cy="1156970"/>
                <wp:effectExtent l="0" t="0" r="0" b="0"/>
                <wp:wrapNone/>
                <wp:docPr id="13"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15697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 o:spid="_x0000_s1026" style="position:absolute;margin-left:-14.4pt;margin-top:7.6pt;width:489.65pt;height:91.1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" o:allowincell="f" filled="f" strokeweight="1pt"/>
            </w:pict>
          </mc:Fallback>
        </mc:AlternateContent>
      </w:r>
    </w:p>
    <w:p w:rsidR="00866B2B" w:rsidRDefault="00866B2B">
      <w:pPr>
        <w:pStyle w:val="Example"/>
      </w:pPr>
    </w:p>
    <w:p w:rsidR="00866B2B" w:rsidRDefault="00866B2B">
      <w:r>
        <w:t>If the frequency of rotation for an object is 4.0 Hz, what is its period of rotation?</w:t>
      </w:r>
    </w:p>
    <w:p w:rsidR="00866B2B" w:rsidRDefault="00866B2B"/>
    <w:p w:rsidR="00866B2B" w:rsidRDefault="00866B2B">
      <w:pPr>
        <w:rPr>
          <w:sz w:val="20"/>
        </w:rPr>
      </w:pPr>
      <w:r>
        <w:tab/>
      </w:r>
      <w:r>
        <w:rPr>
          <w:position w:val="-28"/>
        </w:rPr>
        <w:object w:dxaOrig="1660" w:dyaOrig="660">
          <v:shape id="_x0000_i1045" type="#_x0000_t75" style="width:83.05pt;height:33.1pt" o:ole="" fillcolor="window">
            <v:imagedata r:id="rId62" o:title=""/>
          </v:shape>
          <o:OLEObject Type="Embed" ProgID="Equation.3" ShapeID="_x0000_i1045" DrawAspect="Content" ObjectID="_1525760598" r:id="rId63"/>
        </w:object>
      </w:r>
      <w:r>
        <w:t xml:space="preserve"> =  </w:t>
      </w:r>
      <w:r>
        <w:rPr>
          <w:b/>
        </w:rPr>
        <w:t>0.25 s</w:t>
      </w:r>
      <w:r>
        <w:rPr>
          <w:sz w:val="20"/>
        </w:rPr>
        <w:t xml:space="preserve"> </w:t>
      </w:r>
    </w:p>
    <w:p w:rsidR="00DD5602" w:rsidRDefault="00DD5602"/>
    <w:p w:rsidR="00866B2B" w:rsidRDefault="00866B2B">
      <w:r>
        <w:t xml:space="preserve">The relationship between </w:t>
      </w:r>
      <w:r>
        <w:rPr>
          <w:i/>
        </w:rPr>
        <w:t>speed</w:t>
      </w:r>
      <w:r>
        <w:t xml:space="preserve">, </w:t>
      </w:r>
      <w:r>
        <w:rPr>
          <w:i/>
        </w:rPr>
        <w:t>period</w:t>
      </w:r>
      <w:r>
        <w:t xml:space="preserve"> and </w:t>
      </w:r>
      <w:r>
        <w:rPr>
          <w:i/>
        </w:rPr>
        <w:t>frequency</w:t>
      </w:r>
      <w:r>
        <w:t xml:space="preserve"> can readily be understood by recognising that the distance that an object travels in one rotation is equal to the circumference (2</w:t>
      </w:r>
      <w:r>
        <w:rPr>
          <w:rFonts w:ascii="Symbol" w:hAnsi="Symbol"/>
        </w:rPr>
        <w:t></w:t>
      </w:r>
      <w:r>
        <w:rPr>
          <w:rFonts w:ascii="Symbol" w:hAnsi="Symbol"/>
        </w:rPr>
        <w:t></w:t>
      </w:r>
      <w:r>
        <w:t>r) of the circle.</w:t>
      </w:r>
    </w:p>
    <w:p w:rsidR="00866B2B" w:rsidRDefault="00866B2B">
      <w:r>
        <w:t>Recall that:</w:t>
      </w:r>
    </w:p>
    <w:p w:rsidR="00866B2B" w:rsidRDefault="00866B2B">
      <w:r>
        <w:tab/>
      </w:r>
      <w:r>
        <w:tab/>
      </w:r>
      <w:r>
        <w:tab/>
      </w:r>
      <w:r>
        <w:tab/>
      </w:r>
      <w:r>
        <w:rPr>
          <w:position w:val="-22"/>
        </w:rPr>
        <w:object w:dxaOrig="720" w:dyaOrig="639">
          <v:shape id="_x0000_i1046" type="#_x0000_t75" style="width:36.6pt;height:31.95pt" o:ole="">
            <v:imagedata r:id="rId64" o:title=""/>
          </v:shape>
          <o:OLEObject Type="Embed" ProgID="Equation.2" ShapeID="_x0000_i1046" DrawAspect="Content" ObjectID="_1525760599" r:id="rId65"/>
        </w:object>
      </w:r>
    </w:p>
    <w:p w:rsidR="00866B2B" w:rsidRDefault="00866B2B">
      <w:r>
        <w:t xml:space="preserve">Since </w:t>
      </w:r>
      <w:r>
        <w:rPr>
          <w:rFonts w:ascii="Symbol" w:hAnsi="Symbol"/>
        </w:rPr>
        <w:t></w:t>
      </w:r>
      <w:r>
        <w:t>d = 2</w:t>
      </w:r>
      <w:r>
        <w:rPr>
          <w:rFonts w:ascii="Symbol" w:hAnsi="Symbol"/>
        </w:rPr>
        <w:t></w:t>
      </w:r>
      <w:r>
        <w:rPr>
          <w:rFonts w:ascii="Symbol" w:hAnsi="Symbol"/>
        </w:rPr>
        <w:t></w:t>
      </w:r>
      <w:r>
        <w:t xml:space="preserve">r and </w:t>
      </w:r>
      <w:r>
        <w:rPr>
          <w:rFonts w:ascii="Symbol" w:hAnsi="Symbol"/>
        </w:rPr>
        <w:t></w:t>
      </w:r>
      <w:r>
        <w:t>t = T</w:t>
      </w:r>
    </w:p>
    <w:p w:rsidR="00866B2B" w:rsidRDefault="000A38D5">
      <w:r>
        <w:rPr>
          <w:noProof/>
        </w:rPr>
        <mc:AlternateContent>
          <mc:Choice Requires="wps">
            <w:drawing>
              <wp:anchor distT="0" distB="0" distL="114300" distR="114300" simplePos="0" relativeHeight="251656704" behindDoc="0" locked="0" layoutInCell="1" allowOverlap="1">
                <wp:simplePos x="0" y="0"/>
                <wp:positionH relativeFrom="column">
                  <wp:posOffset>-177165</wp:posOffset>
                </wp:positionH>
                <wp:positionV relativeFrom="paragraph">
                  <wp:posOffset>515620</wp:posOffset>
                </wp:positionV>
                <wp:extent cx="6218555" cy="1943100"/>
                <wp:effectExtent l="0" t="0" r="0" b="0"/>
                <wp:wrapNone/>
                <wp:docPr id="12"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9431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 o:spid="_x0000_s1026" style="position:absolute;margin-left:-13.95pt;margin-top:40.6pt;width:489.65pt;height:153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" filled="f" strokeweight="1pt"/>
            </w:pict>
          </mc:Fallback>
        </mc:AlternateContent>
      </w:r>
      <w:r w:rsidR="00866B2B">
        <w:tab/>
      </w:r>
      <w:r w:rsidR="00866B2B">
        <w:tab/>
      </w:r>
      <w:r w:rsidR="00866B2B">
        <w:tab/>
      </w:r>
      <w:r w:rsidR="00866B2B">
        <w:tab/>
      </w:r>
      <w:r w:rsidR="00866B2B">
        <w:rPr>
          <w:position w:val="-22"/>
        </w:rPr>
        <w:object w:dxaOrig="880" w:dyaOrig="639">
          <v:shape id="_x0000_i1047" type="#_x0000_t75" style="width:43.55pt;height:31.95pt" o:ole="">
            <v:imagedata r:id="rId66" o:title=""/>
          </v:shape>
          <o:OLEObject Type="Embed" ProgID="Equation.2" ShapeID="_x0000_i1047" DrawAspect="Content" ObjectID="_1525760600" r:id="rId67"/>
        </w:object>
      </w:r>
      <w:r w:rsidR="00866B2B">
        <w:tab/>
      </w:r>
      <w:r w:rsidR="00B91324">
        <w:t>(This equation is on your formula sheet.)</w:t>
      </w:r>
      <w:r w:rsidR="00B91324">
        <w:tab/>
      </w:r>
      <w:r w:rsidR="00866B2B">
        <w:tab/>
      </w:r>
      <w:r w:rsidR="00866B2B">
        <w:tab/>
      </w:r>
    </w:p>
    <w:p w:rsidR="00866B2B" w:rsidRDefault="00866B2B">
      <w:pPr>
        <w:pStyle w:val="Example"/>
      </w:pPr>
    </w:p>
    <w:p w:rsidR="00866B2B" w:rsidRDefault="00866B2B">
      <w:r>
        <w:t>If an object travelling in a circle with a radius of 5.0 m has a frequency of 6.0 Hz, what is the speed of the object?</w:t>
      </w:r>
    </w:p>
    <w:p w:rsidR="00866B2B" w:rsidRDefault="00866B2B">
      <w:r>
        <w:tab/>
        <w:t>First calculate T</w:t>
      </w:r>
    </w:p>
    <w:p w:rsidR="00866B2B" w:rsidRDefault="00866B2B">
      <w:r>
        <w:tab/>
      </w:r>
      <w:r>
        <w:tab/>
      </w:r>
      <w:r w:rsidR="00502991" w:rsidRPr="00B91324">
        <w:rPr>
          <w:position w:val="-28"/>
        </w:rPr>
        <w:object w:dxaOrig="1380" w:dyaOrig="660">
          <v:shape id="_x0000_i1048" type="#_x0000_t75" style="width:69.1pt;height:33.1pt" o:ole="">
            <v:imagedata r:id="rId68" o:title=""/>
          </v:shape>
          <o:OLEObject Type="Embed" ProgID="Equation.DSMT4" ShapeID="_x0000_i1048" DrawAspect="Content" ObjectID="_1525760601" r:id="rId69"/>
        </w:object>
      </w:r>
      <w:r>
        <w:t xml:space="preserve"> = 0.167 s</w:t>
      </w:r>
    </w:p>
    <w:p w:rsidR="00866B2B" w:rsidRDefault="00866B2B"/>
    <w:p w:rsidR="00866B2B" w:rsidRDefault="00866B2B">
      <w:r>
        <w:tab/>
      </w:r>
      <w:r>
        <w:rPr>
          <w:position w:val="-28"/>
        </w:rPr>
        <w:object w:dxaOrig="2320" w:dyaOrig="660">
          <v:shape id="_x0000_i1049" type="#_x0000_t75" style="width:115.55pt;height:33.1pt" o:ole="" fillcolor="window">
            <v:imagedata r:id="rId70" o:title=""/>
          </v:shape>
          <o:OLEObject Type="Embed" ProgID="Equation.3" ShapeID="_x0000_i1049" DrawAspect="Content" ObjectID="_1525760602" r:id="rId71"/>
        </w:object>
      </w:r>
      <w:r>
        <w:t xml:space="preserve">  =  </w:t>
      </w:r>
      <w:r>
        <w:rPr>
          <w:b/>
        </w:rPr>
        <w:t>188.5 m/s</w:t>
      </w:r>
    </w:p>
    <w:p w:rsidR="00866B2B" w:rsidRDefault="00866B2B"/>
    <w:p w:rsidR="00866B2B" w:rsidRDefault="00B91324">
      <w:r>
        <w:br w:type="page"/>
      </w:r>
      <w:r w:rsidR="00866B2B">
        <w:lastRenderedPageBreak/>
        <w:t xml:space="preserve">A very useful version of the centripetal force equation can be formed by substituting </w:t>
      </w:r>
      <w:r w:rsidR="00866B2B">
        <w:rPr>
          <w:position w:val="-22"/>
        </w:rPr>
        <w:object w:dxaOrig="880" w:dyaOrig="639">
          <v:shape id="_x0000_i1050" type="#_x0000_t75" style="width:43.55pt;height:31.95pt" o:ole="">
            <v:imagedata r:id="rId66" o:title=""/>
          </v:shape>
          <o:OLEObject Type="Embed" ProgID="Equation.2" ShapeID="_x0000_i1050" DrawAspect="Content" ObjectID="_1525760603" r:id="rId72"/>
        </w:object>
      </w:r>
      <w:r w:rsidR="00866B2B">
        <w:t xml:space="preserve"> into </w:t>
      </w:r>
      <w:r w:rsidRPr="00B91324">
        <w:rPr>
          <w:position w:val="-24"/>
        </w:rPr>
        <w:object w:dxaOrig="1020" w:dyaOrig="660">
          <v:shape id="_x0000_i1051" type="#_x0000_t75" style="width:51.1pt;height:33.1pt" o:ole="">
            <v:imagedata r:id="rId73" o:title=""/>
          </v:shape>
          <o:OLEObject Type="Embed" ProgID="Equation.DSMT4" ShapeID="_x0000_i1051" DrawAspect="Content" ObjectID="_1525760604" r:id="rId74"/>
        </w:object>
      </w:r>
    </w:p>
    <w:p w:rsidR="00866B2B" w:rsidRDefault="00866B2B">
      <w:r>
        <w:tab/>
      </w:r>
      <w:r>
        <w:tab/>
      </w:r>
      <w:r>
        <w:tab/>
      </w:r>
      <w:r>
        <w:tab/>
      </w:r>
      <w:r w:rsidR="00B91324" w:rsidRPr="00B91324">
        <w:rPr>
          <w:position w:val="-24"/>
        </w:rPr>
        <w:object w:dxaOrig="1020" w:dyaOrig="660">
          <v:shape id="_x0000_i1052" type="#_x0000_t75" style="width:51.1pt;height:33.1pt" o:ole="">
            <v:imagedata r:id="rId75" o:title=""/>
          </v:shape>
          <o:OLEObject Type="Embed" ProgID="Equation.DSMT4" ShapeID="_x0000_i1052" DrawAspect="Content" ObjectID="_1525760605" r:id="rId76"/>
        </w:object>
      </w:r>
      <w:r>
        <w:tab/>
      </w:r>
      <w:r>
        <w:tab/>
      </w:r>
      <w:r>
        <w:tab/>
      </w:r>
    </w:p>
    <w:p w:rsidR="00866B2B" w:rsidRDefault="00866B2B">
      <w:r>
        <w:tab/>
      </w:r>
      <w:r>
        <w:tab/>
      </w:r>
      <w:r>
        <w:tab/>
      </w:r>
      <w:r>
        <w:tab/>
      </w:r>
      <w:r w:rsidR="00B91324" w:rsidRPr="00B91324">
        <w:rPr>
          <w:position w:val="-24"/>
        </w:rPr>
        <w:object w:dxaOrig="1520" w:dyaOrig="1020">
          <v:shape id="_x0000_i1053" type="#_x0000_t75" style="width:76.05pt;height:51.1pt" o:ole="">
            <v:imagedata r:id="rId77" o:title=""/>
          </v:shape>
          <o:OLEObject Type="Embed" ProgID="Equation.DSMT4" ShapeID="_x0000_i1053" DrawAspect="Content" ObjectID="_1525760606" r:id="rId78"/>
        </w:object>
      </w:r>
    </w:p>
    <w:p w:rsidR="00866B2B" w:rsidRDefault="00866B2B">
      <w:r>
        <w:tab/>
      </w:r>
      <w:r>
        <w:tab/>
      </w:r>
      <w:r>
        <w:tab/>
      </w:r>
      <w:r>
        <w:tab/>
      </w:r>
      <w:r w:rsidR="00B91324" w:rsidRPr="00B91324">
        <w:rPr>
          <w:position w:val="-24"/>
        </w:rPr>
        <w:object w:dxaOrig="1200" w:dyaOrig="660">
          <v:shape id="_x0000_i1054" type="#_x0000_t75" style="width:59.8pt;height:33.1pt" o:ole="">
            <v:imagedata r:id="rId79" o:title=""/>
          </v:shape>
          <o:OLEObject Type="Embed" ProgID="Equation.DSMT4" ShapeID="_x0000_i1054" DrawAspect="Content" ObjectID="_1525760607" r:id="rId80"/>
        </w:object>
      </w:r>
      <w:r>
        <w:tab/>
      </w:r>
      <w:r>
        <w:tab/>
      </w:r>
      <w:r w:rsidR="00B91324">
        <w:t>(This equation is on your formula sheet.)</w:t>
      </w:r>
      <w:r>
        <w:tab/>
      </w:r>
    </w:p>
    <w:p w:rsidR="0046775D" w:rsidRDefault="000A38D5">
      <w:r>
        <w:rPr>
          <w:noProof/>
        </w:rPr>
        <mc:AlternateContent>
          <mc:Choice Requires="wps">
            <w:drawing>
              <wp:anchor distT="0" distB="0" distL="114300" distR="114300" simplePos="0" relativeHeight="251657728" behindDoc="0" locked="0" layoutInCell="1" allowOverlap="1">
                <wp:simplePos x="0" y="0"/>
                <wp:positionH relativeFrom="column">
                  <wp:posOffset>-177165</wp:posOffset>
                </wp:positionH>
                <wp:positionV relativeFrom="paragraph">
                  <wp:posOffset>93980</wp:posOffset>
                </wp:positionV>
                <wp:extent cx="6218555" cy="3047365"/>
                <wp:effectExtent l="0" t="0" r="0" b="0"/>
                <wp:wrapNone/>
                <wp:docPr id="11" name="Rectangl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04736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0" o:spid="_x0000_s1026" style="position:absolute;margin-left:-13.95pt;margin-top:7.4pt;width:489.65pt;height:239.9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" filled="f" strokeweight="1pt"/>
            </w:pict>
          </mc:Fallback>
        </mc:AlternateContent>
      </w:r>
    </w:p>
    <w:p w:rsidR="00866B2B" w:rsidRDefault="00866B2B">
      <w:pPr>
        <w:pStyle w:val="Example"/>
      </w:pPr>
    </w:p>
    <w:p w:rsidR="00866B2B" w:rsidRDefault="00866B2B">
      <w:r>
        <w:t>If the centripetal acceleration on a stone being whirled in a circle at the end of a 1.75 m string is 350 m/s</w:t>
      </w:r>
      <w:r>
        <w:rPr>
          <w:vertAlign w:val="superscript"/>
        </w:rPr>
        <w:t>2</w:t>
      </w:r>
      <w:r>
        <w:t>, what is the frequency of rotation?</w:t>
      </w:r>
    </w:p>
    <w:p w:rsidR="00866B2B" w:rsidRDefault="00866B2B"/>
    <w:p w:rsidR="00866B2B" w:rsidRDefault="00866B2B">
      <w:r>
        <w:t xml:space="preserve">Since we are given a centripetal acceleration rather than centripetal force we change </w:t>
      </w:r>
      <w:r w:rsidR="00B91324" w:rsidRPr="00B91324">
        <w:rPr>
          <w:position w:val="-24"/>
        </w:rPr>
        <w:object w:dxaOrig="1200" w:dyaOrig="660">
          <v:shape id="_x0000_i1055" type="#_x0000_t75" style="width:59.8pt;height:33.1pt" o:ole="">
            <v:imagedata r:id="rId81" o:title=""/>
          </v:shape>
          <o:OLEObject Type="Embed" ProgID="Equation.DSMT4" ShapeID="_x0000_i1055" DrawAspect="Content" ObjectID="_1525760608" r:id="rId82"/>
        </w:object>
      </w:r>
      <w:r>
        <w:t xml:space="preserve"> by recognising that F</w:t>
      </w:r>
      <w:r>
        <w:rPr>
          <w:vertAlign w:val="subscript"/>
        </w:rPr>
        <w:t>c</w:t>
      </w:r>
      <w:r>
        <w:t xml:space="preserve"> = m a</w:t>
      </w:r>
      <w:r>
        <w:rPr>
          <w:vertAlign w:val="subscript"/>
        </w:rPr>
        <w:t>c</w:t>
      </w:r>
      <w:r>
        <w:t xml:space="preserve"> </w:t>
      </w:r>
    </w:p>
    <w:p w:rsidR="00866B2B" w:rsidRDefault="004148C5">
      <w:r>
        <w:rPr>
          <w:noProof/>
        </w:rPr>
        <w:pict>
          <v:shape id="_x0000_s1176" type="#_x0000_t75" style="position:absolute;margin-left:283.05pt;margin-top:.3pt;width:59.8pt;height:81.85pt;z-index:251665920" fillcolor="window">
            <v:imagedata r:id="rId83" o:title=""/>
            <w10:wrap side="left"/>
          </v:shape>
          <o:OLEObject Type="Embed" ProgID="Equation.DSMT4" ShapeID="_x0000_s1176" DrawAspect="Content" ObjectID="_1525760611" r:id="rId84"/>
        </w:pict>
      </w:r>
      <w:r w:rsidR="00866B2B">
        <w:tab/>
      </w:r>
      <w:r w:rsidR="00866B2B">
        <w:tab/>
      </w:r>
      <w:r w:rsidR="0046775D" w:rsidRPr="0046775D">
        <w:rPr>
          <w:position w:val="-120"/>
        </w:rPr>
        <w:object w:dxaOrig="2780" w:dyaOrig="2520">
          <v:shape id="_x0000_i1056" type="#_x0000_t75" style="width:139.35pt;height:126pt" o:ole="" fillcolor="window">
            <v:imagedata r:id="rId85" o:title=""/>
          </v:shape>
          <o:OLEObject Type="Embed" ProgID="Equation.DSMT4" ShapeID="_x0000_i1056" DrawAspect="Content" ObjectID="_1525760609" r:id="rId86"/>
        </w:object>
      </w:r>
    </w:p>
    <w:p w:rsidR="00866B2B" w:rsidRDefault="000A38D5">
      <w:r>
        <w:rPr>
          <w:noProof/>
        </w:rPr>
        <mc:AlternateContent>
          <mc:Choice Requires="wps">
            <w:drawing>
              <wp:anchor distT="0" distB="0" distL="114300" distR="114300" simplePos="0" relativeHeight="251660800" behindDoc="0" locked="0" layoutInCell="0" allowOverlap="1">
                <wp:simplePos x="0" y="0"/>
                <wp:positionH relativeFrom="column">
                  <wp:posOffset>-182880</wp:posOffset>
                </wp:positionH>
                <wp:positionV relativeFrom="paragraph">
                  <wp:posOffset>154305</wp:posOffset>
                </wp:positionV>
                <wp:extent cx="6218555" cy="3560445"/>
                <wp:effectExtent l="0" t="0" r="0" b="0"/>
                <wp:wrapNone/>
                <wp:docPr id="10" name="Rectangl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56044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 o:spid="_x0000_s1026" style="position:absolute;margin-left:-14.4pt;margin-top:12.15pt;width:489.65pt;height:280.3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" o:allowincell="f" filled="f" strokeweight="1pt"/>
            </w:pict>
          </mc:Fallback>
        </mc:AlternateContent>
      </w:r>
    </w:p>
    <w:p w:rsidR="00866B2B" w:rsidRDefault="00866B2B">
      <w:pPr>
        <w:pStyle w:val="Example"/>
      </w:pPr>
    </w:p>
    <w:p w:rsidR="00866B2B" w:rsidRDefault="000A38D5">
      <w:r>
        <w:rPr>
          <w:noProof/>
        </w:rPr>
        <mc:AlternateContent>
          <mc:Choice Requires="wps">
            <w:drawing>
              <wp:anchor distT="0" distB="0" distL="114300" distR="114300" simplePos="0" relativeHeight="251659776" behindDoc="0" locked="0" layoutInCell="0" allowOverlap="1">
                <wp:simplePos x="0" y="0"/>
                <wp:positionH relativeFrom="column">
                  <wp:posOffset>2377440</wp:posOffset>
                </wp:positionH>
                <wp:positionV relativeFrom="paragraph">
                  <wp:posOffset>513715</wp:posOffset>
                </wp:positionV>
                <wp:extent cx="3475355" cy="1754505"/>
                <wp:effectExtent l="0" t="0" r="0" b="0"/>
                <wp:wrapNone/>
                <wp:docPr id="9" name="Rectangl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75355" cy="1754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1324" w:rsidRDefault="00B91324">
                            <w:r>
                              <w:t>Begin with a free body diagram of the car.</w:t>
                            </w:r>
                          </w:p>
                          <w:p w:rsidR="00B91324" w:rsidRDefault="00B91324"/>
                          <w:p w:rsidR="00866B2B" w:rsidRDefault="00866B2B">
                            <w:r>
                              <w:t>F</w:t>
                            </w:r>
                            <w:r>
                              <w:rPr>
                                <w:vertAlign w:val="subscript"/>
                              </w:rPr>
                              <w:t>N</w:t>
                            </w:r>
                            <w:r>
                              <w:t xml:space="preserve"> = </w:t>
                            </w:r>
                            <w:proofErr w:type="spellStart"/>
                            <w:r>
                              <w:t>F</w:t>
                            </w:r>
                            <w:r>
                              <w:rPr>
                                <w:vertAlign w:val="subscript"/>
                              </w:rPr>
                              <w:t>g</w:t>
                            </w:r>
                            <w:proofErr w:type="spellEnd"/>
                            <w:r>
                              <w:t xml:space="preserve"> = mg = 1000 kg (9.81 m/s</w:t>
                            </w:r>
                            <w:r>
                              <w:rPr>
                                <w:vertAlign w:val="superscript"/>
                              </w:rPr>
                              <w:t>2</w:t>
                            </w:r>
                            <w:r>
                              <w:t>) = 9810 N</w:t>
                            </w:r>
                          </w:p>
                          <w:p w:rsidR="00866B2B" w:rsidRDefault="00866B2B"/>
                          <w:p w:rsidR="00866B2B" w:rsidRDefault="00866B2B">
                            <w:proofErr w:type="spellStart"/>
                            <w:r>
                              <w:t>F</w:t>
                            </w:r>
                            <w:r>
                              <w:rPr>
                                <w:vertAlign w:val="subscript"/>
                              </w:rPr>
                              <w:t>f</w:t>
                            </w:r>
                            <w:proofErr w:type="spellEnd"/>
                            <w:r>
                              <w:t xml:space="preserve">  =  </w:t>
                            </w:r>
                            <w:r>
                              <w:rPr>
                                <w:rFonts w:ascii="Symbol" w:hAnsi="Symbol"/>
                              </w:rPr>
                              <w:t></w:t>
                            </w:r>
                            <w:r>
                              <w:t xml:space="preserve"> F</w:t>
                            </w:r>
                            <w:r>
                              <w:rPr>
                                <w:vertAlign w:val="subscript"/>
                              </w:rPr>
                              <w:t>N</w:t>
                            </w:r>
                            <w:r>
                              <w:t xml:space="preserve"> = 0.51 (9810 N) = 5003 N</w:t>
                            </w:r>
                          </w:p>
                          <w:p w:rsidR="00866B2B" w:rsidRDefault="00866B2B"/>
                          <w:p w:rsidR="00866B2B" w:rsidRDefault="00866B2B">
                            <w:r>
                              <w:t>The frictional force provides the centripetal force:</w:t>
                            </w:r>
                          </w:p>
                          <w:p w:rsidR="00866B2B" w:rsidRDefault="00866B2B"/>
                          <w:p w:rsidR="00866B2B" w:rsidRDefault="00866B2B">
                            <w:r>
                              <w:t>F</w:t>
                            </w:r>
                            <w:r>
                              <w:rPr>
                                <w:vertAlign w:val="subscript"/>
                              </w:rPr>
                              <w:t>c</w:t>
                            </w:r>
                            <w:r>
                              <w:t xml:space="preserve"> = </w:t>
                            </w:r>
                            <w:proofErr w:type="spellStart"/>
                            <w:r>
                              <w:t>F</w:t>
                            </w:r>
                            <w:r>
                              <w:rPr>
                                <w:vertAlign w:val="subscript"/>
                              </w:rPr>
                              <w:t>f</w:t>
                            </w:r>
                            <w:proofErr w:type="spellEnd"/>
                            <w:r>
                              <w:t xml:space="preserve"> = 5003 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 o:spid="_x0000_s1077" style="position:absolute;margin-left:187.2pt;margin-top:40.45pt;width:273.65pt;height:138.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" o:allowincell="f" filled="f" stroked="f" strokeweight="1pt">
                <v:textbox inset="1pt,1pt,1pt,1pt">
                  <w:txbxContent>
                    <w:p w:rsidR="00B91324" w:rsidRDefault="00B91324">
                      <w:r>
                        <w:t>Begin with a free body diagram of the car.</w:t>
                      </w:r>
                    </w:p>
                    <w:p w:rsidR="00B91324" w:rsidRDefault="00B91324"/>
                    <w:p w:rsidR="00866B2B" w:rsidRDefault="00866B2B">
                      <w:r>
                        <w:t>F</w:t>
                      </w:r>
                      <w:r>
                        <w:rPr>
                          <w:vertAlign w:val="subscript"/>
                        </w:rPr>
                        <w:t>N</w:t>
                      </w:r>
                      <w:r>
                        <w:t xml:space="preserve"> = F</w:t>
                      </w:r>
                      <w:r>
                        <w:rPr>
                          <w:vertAlign w:val="subscript"/>
                        </w:rPr>
                        <w:t>g</w:t>
                      </w:r>
                      <w:r>
                        <w:t xml:space="preserve"> = mg = 1000 kg (9.81 m/s</w:t>
                      </w:r>
                      <w:r>
                        <w:rPr>
                          <w:vertAlign w:val="superscript"/>
                        </w:rPr>
                        <w:t>2</w:t>
                      </w:r>
                      <w:r>
                        <w:t>) = 9810 N</w:t>
                      </w:r>
                    </w:p>
                    <w:p w:rsidR="00866B2B" w:rsidRDefault="00866B2B"/>
                    <w:p w:rsidR="00866B2B" w:rsidRDefault="00866B2B">
                      <w:r>
                        <w:t>F</w:t>
                      </w:r>
                      <w:r>
                        <w:rPr>
                          <w:vertAlign w:val="subscript"/>
                        </w:rPr>
                        <w:t>f</w:t>
                      </w:r>
                      <w:r>
                        <w:t xml:space="preserve">  =  </w:t>
                      </w:r>
                      <w:r>
                        <w:rPr>
                          <w:rFonts w:ascii="Symbol" w:hAnsi="Symbol"/>
                        </w:rPr>
                        <w:t></w:t>
                      </w:r>
                      <w:r>
                        <w:t xml:space="preserve"> F</w:t>
                      </w:r>
                      <w:r>
                        <w:rPr>
                          <w:vertAlign w:val="subscript"/>
                        </w:rPr>
                        <w:t>N</w:t>
                      </w:r>
                      <w:r>
                        <w:t xml:space="preserve"> = 0.51 (9810 N) = 5003 N</w:t>
                      </w:r>
                    </w:p>
                    <w:p w:rsidR="00866B2B" w:rsidRDefault="00866B2B"/>
                    <w:p w:rsidR="00866B2B" w:rsidRDefault="00866B2B">
                      <w:r>
                        <w:t>The frictional force provides the centripetal force:</w:t>
                      </w:r>
                    </w:p>
                    <w:p w:rsidR="00866B2B" w:rsidRDefault="00866B2B"/>
                    <w:p w:rsidR="00866B2B" w:rsidRDefault="00866B2B">
                      <w:r>
                        <w:t>F</w:t>
                      </w:r>
                      <w:r>
                        <w:rPr>
                          <w:vertAlign w:val="subscript"/>
                        </w:rPr>
                        <w:t>c</w:t>
                      </w:r>
                      <w:r>
                        <w:t xml:space="preserve"> = F</w:t>
                      </w:r>
                      <w:r>
                        <w:rPr>
                          <w:vertAlign w:val="subscript"/>
                        </w:rPr>
                        <w:t>f</w:t>
                      </w:r>
                      <w:r>
                        <w:t xml:space="preserve"> = 5003 N</w:t>
                      </w:r>
                    </w:p>
                  </w:txbxContent>
                </v:textbox>
              </v:rect>
            </w:pict>
          </mc:Fallback>
        </mc:AlternateContent>
      </w:r>
      <w:r>
        <w:rPr>
          <w:noProof/>
        </w:rPr>
        <mc:AlternateContent>
          <mc:Choice Requires="wpg">
            <w:drawing>
              <wp:anchor distT="0" distB="0" distL="114300" distR="114300" simplePos="0" relativeHeight="251658752" behindDoc="0" locked="0" layoutInCell="0" allowOverlap="1">
                <wp:simplePos x="0" y="0"/>
                <wp:positionH relativeFrom="column">
                  <wp:posOffset>914400</wp:posOffset>
                </wp:positionH>
                <wp:positionV relativeFrom="paragraph">
                  <wp:posOffset>513715</wp:posOffset>
                </wp:positionV>
                <wp:extent cx="1280795" cy="1646555"/>
                <wp:effectExtent l="0" t="0" r="0" b="0"/>
                <wp:wrapNone/>
                <wp:docPr id="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0795" cy="1646555"/>
                          <a:chOff x="2880" y="7699"/>
                          <a:chExt cx="2017" cy="2593"/>
                        </a:xfrm>
                      </wpg:grpSpPr>
                      <wps:wsp>
                        <wps:cNvPr id="2" name="Line 52"/>
                        <wps:cNvCnPr/>
                        <wps:spPr bwMode="auto">
                          <a:xfrm>
                            <a:off x="3168" y="8851"/>
                            <a:ext cx="1" cy="144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 name="Line 53"/>
                        <wps:cNvCnPr/>
                        <wps:spPr bwMode="auto">
                          <a:xfrm flipV="1">
                            <a:off x="3168" y="7699"/>
                            <a:ext cx="1" cy="115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Rectangle 54"/>
                        <wps:cNvSpPr>
                          <a:spLocks noChangeArrowheads="1"/>
                        </wps:cNvSpPr>
                        <wps:spPr bwMode="auto">
                          <a:xfrm>
                            <a:off x="2880" y="8563"/>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r>
                                <w:rPr>
                                  <w:sz w:val="36"/>
                                </w:rPr>
                                <w:t xml:space="preserve">  </w:t>
                              </w:r>
                              <w:r>
                                <w:rPr>
                                  <w:sz w:val="36"/>
                                </w:rPr>
                                <w:sym w:font="Symbol" w:char="F0B7"/>
                              </w:r>
                            </w:p>
                          </w:txbxContent>
                        </wps:txbx>
                        <wps:bodyPr rot="0" vert="horz" wrap="square" lIns="12700" tIns="12700" rIns="12700" bIns="12700" anchor="t" anchorCtr="0" upright="1">
                          <a:noAutofit/>
                        </wps:bodyPr>
                      </wps:wsp>
                      <wps:wsp>
                        <wps:cNvPr id="5" name="Line 55"/>
                        <wps:cNvCnPr/>
                        <wps:spPr bwMode="auto">
                          <a:xfrm>
                            <a:off x="3168" y="8851"/>
                            <a:ext cx="1441"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Rectangle 56"/>
                        <wps:cNvSpPr>
                          <a:spLocks noChangeArrowheads="1"/>
                        </wps:cNvSpPr>
                        <wps:spPr bwMode="auto">
                          <a:xfrm>
                            <a:off x="3168" y="7699"/>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r>
                                <w:t xml:space="preserve"> F</w:t>
                              </w:r>
                              <w:r>
                                <w:rPr>
                                  <w:vertAlign w:val="subscript"/>
                                </w:rPr>
                                <w:t>N</w:t>
                              </w:r>
                            </w:p>
                          </w:txbxContent>
                        </wps:txbx>
                        <wps:bodyPr rot="0" vert="horz" wrap="square" lIns="12700" tIns="12700" rIns="12700" bIns="12700" anchor="t" anchorCtr="0" upright="1">
                          <a:noAutofit/>
                        </wps:bodyPr>
                      </wps:wsp>
                      <wps:wsp>
                        <wps:cNvPr id="7" name="Rectangle 57"/>
                        <wps:cNvSpPr>
                          <a:spLocks noChangeArrowheads="1"/>
                        </wps:cNvSpPr>
                        <wps:spPr bwMode="auto">
                          <a:xfrm>
                            <a:off x="3168" y="9715"/>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r>
                                <w:t xml:space="preserve"> </w:t>
                              </w:r>
                              <w:proofErr w:type="spellStart"/>
                              <w:r>
                                <w:t>F</w:t>
                              </w:r>
                              <w:r>
                                <w:rPr>
                                  <w:vertAlign w:val="subscript"/>
                                </w:rPr>
                                <w:t>g</w:t>
                              </w:r>
                              <w:proofErr w:type="spellEnd"/>
                            </w:p>
                          </w:txbxContent>
                        </wps:txbx>
                        <wps:bodyPr rot="0" vert="horz" wrap="square" lIns="12700" tIns="12700" rIns="12700" bIns="12700" anchor="t" anchorCtr="0" upright="1">
                          <a:noAutofit/>
                        </wps:bodyPr>
                      </wps:wsp>
                      <wps:wsp>
                        <wps:cNvPr id="8" name="Rectangle 58"/>
                        <wps:cNvSpPr>
                          <a:spLocks noChangeArrowheads="1"/>
                        </wps:cNvSpPr>
                        <wps:spPr bwMode="auto">
                          <a:xfrm>
                            <a:off x="4320" y="8851"/>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r>
                                <w:t xml:space="preserve"> </w:t>
                              </w:r>
                              <w:proofErr w:type="spellStart"/>
                              <w:r>
                                <w:t>F</w:t>
                              </w:r>
                              <w:r>
                                <w:rPr>
                                  <w:vertAlign w:val="subscript"/>
                                </w:rPr>
                                <w:t>f</w:t>
                              </w:r>
                              <w:proofErr w:type="spellEnd"/>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 o:spid="_x0000_s1078" style="position:absolute;margin-left:1in;margin-top:40.45pt;width:100.85pt;height:129.65pt;z-index:251658752" coordorigin="2880,7699" coordsize="2017,2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" o:allowincell="f">
                <v:line id="Line 52" o:spid="_x0000_s1079" style="position:absolute;visibility:visible;mso-wrap-style:square" from="3168,8851" to="3169,10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WxOsAAAADaAAAADwAAAGRycy9kb3ducmV2LnhtbESPwYoCMRBE74L/EFrwphllURmNIoKL&#10;XkTd/YBm0s4MTjohiTr+vREEj0VVvaIWq9Y04k4+1JYVjIYZCOLC6ppLBf9/28EMRIjIGhvLpOBJ&#10;AVbLbmeBubYPPtH9HEuRIBxyVFDF6HIpQ1GRwTC0jjh5F+sNxiR9KbXHR4KbRo6zbCIN1pwWKnS0&#10;qai4nm9GQePd9Fj6y/5ndphsT7+tO8bdXql+r13PQURq4zf8ae+0gjG8r6QbIJ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qVsTrAAAAA2gAAAA8AAAAAAAAAAAAAAAAA&#10;oQIAAGRycy9kb3ducmV2LnhtbFBLBQYAAAAABAAEAPkAAACOAwAAAAA=&#10;" strokeweight="1pt">
                  <v:stroke startarrowwidth="narrow" startarrowlength="long" endarrow="open" endarrowwidth="narrow" endarrowlength="long"/>
                </v:line>
                <v:line id="Line 53" o:spid="_x0000_s1080" style="position:absolute;flip:y;visibility:visible;mso-wrap-style:square" from="3168,7699" to="3169,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iT6sIAAADaAAAADwAAAGRycy9kb3ducmV2LnhtbESP0YrCMBRE34X9h3AXfBFNVZClGkV2&#10;EcSHFXU/4Npc22pzU5LY1r/fCIKPw8ycYRarzlSiIedLywrGowQEcWZ1ybmCv9Nm+AXCB2SNlWVS&#10;8CAPq+VHb4Gpti0fqDmGXEQI+xQVFCHUqZQ+K8igH9maOHoX6wyGKF0utcM2wk0lJ0kykwZLjgsF&#10;1vRdUHY73o2Crj5fnX/s2v3PNduMB4d7U5pfpfqf3XoOIlAX3uFXe6sVTOF5Jd4A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iT6sIAAADaAAAADwAAAAAAAAAAAAAA&#10;AAChAgAAZHJzL2Rvd25yZXYueG1sUEsFBgAAAAAEAAQA+QAAAJADAAAAAA==&#10;" strokeweight="1pt">
                  <v:stroke startarrowwidth="narrow" startarrowlength="long" endarrow="open" endarrowwidth="narrow" endarrowlength="long"/>
                </v:line>
                <v:rect id="Rectangle 54" o:spid="_x0000_s1081" style="position:absolute;left:2880;top:8563;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r118MA&#10;AADaAAAADwAAAGRycy9kb3ducmV2LnhtbESPQWvCQBSE74L/YXlCb3VjaK2mrkELQvFk03p/ZF+T&#10;aPbtmt3G9N93hYLHYWa+YVb5YFrRU+cbywpm0wQEcWl1w5WCr8/d4wKED8gaW8uk4Jc85OvxaIWZ&#10;tlf+oL4IlYgQ9hkqqENwmZS+rMmgn1pHHL1v2xkMUXaV1B1eI9y0Mk2SuTTYcFyo0dFbTeW5+DEK&#10;zrPLc3/SL/vlYs7bdH9wR7dzSj1Mhs0riEBDuIf/2+9awRPcrsQb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r118MAAADaAAAADwAAAAAAAAAAAAAAAACYAgAAZHJzL2Rv&#10;d25yZXYueG1sUEsFBgAAAAAEAAQA9QAAAIgDAAAAAA==&#10;" filled="f" stroked="f" strokeweight="1pt">
                  <v:textbox inset="1pt,1pt,1pt,1pt">
                    <w:txbxContent>
                      <w:p w:rsidR="00866B2B" w:rsidRDefault="00866B2B">
                        <w:r>
                          <w:rPr>
                            <w:sz w:val="36"/>
                          </w:rPr>
                          <w:t xml:space="preserve">  </w:t>
                        </w:r>
                        <w:r>
                          <w:rPr>
                            <w:sz w:val="36"/>
                          </w:rPr>
                          <w:sym w:font="Symbol" w:char="F0B7"/>
                        </w:r>
                      </w:p>
                    </w:txbxContent>
                  </v:textbox>
                </v:rect>
                <v:line id="Line 55" o:spid="_x0000_s1082" style="position:absolute;visibility:visible;mso-wrap-style:square" from="3168,8851" to="4609,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wpTsMAAADaAAAADwAAAGRycy9kb3ducmV2LnhtbESPzWrDMBCE74W+g9hCb7Wc0vzgRjGl&#10;4JJcSuz0ARZrY5tYKyGpifv2USDQ4zAz3zDrcjKjOJMPg2UFsywHQdxaPXCn4OdQvaxAhIiscbRM&#10;Cv4oQLl5fFhjoe2Fazo3sRMJwqFABX2MrpAytD0ZDJl1xMk7Wm8wJuk7qT1eEtyM8jXPF9LgwGmh&#10;R0efPbWn5tcoGL1b7jt/3L2tvhdV/TW5fdzulHp+mj7eQUSa4n/43t5qBXO4XUk3QG6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8KU7DAAAA2gAAAA8AAAAAAAAAAAAA&#10;AAAAoQIAAGRycy9kb3ducmV2LnhtbFBLBQYAAAAABAAEAPkAAACRAwAAAAA=&#10;" strokeweight="1pt">
                  <v:stroke startarrowwidth="narrow" startarrowlength="long" endarrow="open" endarrowwidth="narrow" endarrowlength="long"/>
                </v:line>
                <v:rect id="Rectangle 56" o:spid="_x0000_s1083" style="position:absolute;left:3168;top:7699;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TOO8MA&#10;AADaAAAADwAAAGRycy9kb3ducmV2LnhtbESPQWvCQBSE70L/w/IKvelGoTFN3UhbEMST2vb+yL4m&#10;abJvt9ltjP/eFQSPw8x8w6zWo+nEQL1vLCuYzxIQxKXVDVcKvj430wyED8gaO8uk4Ewe1sXDZIW5&#10;tic+0HAMlYgQ9jkqqENwuZS+rMmgn1lHHL0f2xsMUfaV1D2eItx0cpEkqTTYcFyo0dFHTWV7/DcK&#10;2vnf8/Crl7uXLOX3xW7vvt3GKfX0OL69ggg0hnv41t5qBSlcr8QbII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TOO8MAAADaAAAADwAAAAAAAAAAAAAAAACYAgAAZHJzL2Rv&#10;d25yZXYueG1sUEsFBgAAAAAEAAQA9QAAAIgDAAAAAA==&#10;" filled="f" stroked="f" strokeweight="1pt">
                  <v:textbox inset="1pt,1pt,1pt,1pt">
                    <w:txbxContent>
                      <w:p w:rsidR="00866B2B" w:rsidRDefault="00866B2B">
                        <w:r>
                          <w:t xml:space="preserve"> F</w:t>
                        </w:r>
                        <w:r>
                          <w:rPr>
                            <w:vertAlign w:val="subscript"/>
                          </w:rPr>
                          <w:t>N</w:t>
                        </w:r>
                      </w:p>
                    </w:txbxContent>
                  </v:textbox>
                </v:rect>
                <v:rect id="Rectangle 57" o:spid="_x0000_s1084" style="position:absolute;left:3168;top:9715;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hroMIA&#10;AADaAAAADwAAAGRycy9kb3ducmV2LnhtbESPW4vCMBSE34X9D+Es+KapgrdqFBUE8cnL7vuhOdt2&#10;bU5iE2v3328EwcdhZr5hFqvWVKKh2peWFQz6CQjizOqScwVfl11vCsIHZI2VZVLwRx5Wy4/OAlNt&#10;H3yi5hxyESHsU1RQhOBSKX1WkEHft444ej+2NhiirHOpa3xEuKnkMEnG0mDJcaFAR9uCsuv5bhRc&#10;B7dR86snh9l0zJvh4ei+3c4p1f1s13MQgdrwDr/ae61gAs8r8Qb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GugwgAAANoAAAAPAAAAAAAAAAAAAAAAAJgCAABkcnMvZG93&#10;bnJldi54bWxQSwUGAAAAAAQABAD1AAAAhwMAAAAA&#10;" filled="f" stroked="f" strokeweight="1pt">
                  <v:textbox inset="1pt,1pt,1pt,1pt">
                    <w:txbxContent>
                      <w:p w:rsidR="00866B2B" w:rsidRDefault="00866B2B">
                        <w:r>
                          <w:t xml:space="preserve"> F</w:t>
                        </w:r>
                        <w:r>
                          <w:rPr>
                            <w:vertAlign w:val="subscript"/>
                          </w:rPr>
                          <w:t>g</w:t>
                        </w:r>
                      </w:p>
                    </w:txbxContent>
                  </v:textbox>
                </v:rect>
                <v:rect id="Rectangle 58" o:spid="_x0000_s1085" style="position:absolute;left:4320;top:8851;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f/0r4A&#10;AADaAAAADwAAAGRycy9kb3ducmV2LnhtbERPy4rCMBTdC/5DuII7TRV8VaM4A8Lgaqy6vzTXttrc&#10;ZJpM7fz9ZCG4PJz3ZteZWrTU+Mqygsk4AUGcW11xoeByPoyWIHxA1lhbJgV/5GG37fc2mGr75BO1&#10;WShEDGGfooIyBJdK6fOSDPqxdcSRu9nGYIiwKaRu8BnDTS2nSTKXBiuODSU6+iwpf2S/RsFj8jNr&#10;73pxXC3n/DE9frurOzilhoNuvwYRqAtv8cv9pRXErfFKvAFy+w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3H/9K+AAAA2gAAAA8AAAAAAAAAAAAAAAAAmAIAAGRycy9kb3ducmV2&#10;LnhtbFBLBQYAAAAABAAEAPUAAACDAwAAAAA=&#10;" filled="f" stroked="f" strokeweight="1pt">
                  <v:textbox inset="1pt,1pt,1pt,1pt">
                    <w:txbxContent>
                      <w:p w:rsidR="00866B2B" w:rsidRDefault="00866B2B">
                        <w:r>
                          <w:t xml:space="preserve"> F</w:t>
                        </w:r>
                        <w:r>
                          <w:rPr>
                            <w:vertAlign w:val="subscript"/>
                          </w:rPr>
                          <w:t>f</w:t>
                        </w:r>
                      </w:p>
                    </w:txbxContent>
                  </v:textbox>
                </v:rect>
              </v:group>
            </w:pict>
          </mc:Fallback>
        </mc:AlternateContent>
      </w:r>
      <w:r w:rsidR="00866B2B">
        <w:t>A 1000 kg car enters an unbanked curve of 80 m radius.  If the coefficient of friction between the pavement and the car tires is 0.51, what is the maximum speed which the car can go around the curve?</w:t>
      </w:r>
    </w:p>
    <w:p w:rsidR="00866B2B" w:rsidRDefault="00866B2B"/>
    <w:p w:rsidR="00866B2B" w:rsidRDefault="00866B2B"/>
    <w:p w:rsidR="00866B2B" w:rsidRDefault="00866B2B"/>
    <w:p w:rsidR="00866B2B" w:rsidRDefault="00866B2B"/>
    <w:p w:rsidR="00866B2B" w:rsidRDefault="00866B2B"/>
    <w:p w:rsidR="00866B2B" w:rsidRDefault="00866B2B"/>
    <w:p w:rsidR="00866B2B" w:rsidRDefault="00866B2B"/>
    <w:p w:rsidR="00866B2B" w:rsidRDefault="00866B2B"/>
    <w:p w:rsidR="00866B2B" w:rsidRDefault="00866B2B"/>
    <w:p w:rsidR="00866B2B" w:rsidRDefault="00866B2B">
      <w:r>
        <w:tab/>
      </w:r>
      <w:r>
        <w:tab/>
      </w:r>
      <w:r w:rsidR="0046775D" w:rsidRPr="0046775D">
        <w:rPr>
          <w:position w:val="-66"/>
        </w:rPr>
        <w:object w:dxaOrig="2760" w:dyaOrig="1780">
          <v:shape id="_x0000_i1057" type="#_x0000_t75" style="width:138.2pt;height:88.85pt" o:ole="">
            <v:imagedata r:id="rId87" o:title=""/>
          </v:shape>
          <o:OLEObject Type="Embed" ProgID="Equation.DSMT4" ShapeID="_x0000_i1057" DrawAspect="Content" ObjectID="_1525760610" r:id="rId88"/>
        </w:object>
      </w:r>
    </w:p>
    <w:p w:rsidR="00866B2B" w:rsidRDefault="00866B2B">
      <w:pPr>
        <w:pStyle w:val="Heading1"/>
      </w:pPr>
      <w:r>
        <w:lastRenderedPageBreak/>
        <w:t>Practice problems</w:t>
      </w:r>
    </w:p>
    <w:p w:rsidR="00866B2B" w:rsidRDefault="00866B2B">
      <w:pPr>
        <w:pStyle w:val="Indentquestion"/>
      </w:pPr>
      <w:r>
        <w:t>1.</w:t>
      </w:r>
      <w:r>
        <w:tab/>
        <w:t>A 5.00 kg object is attached to a rope.  What is the tension in the rope if the object is travelling at 6.0 m/s in a circle with a radius of 4.50 m? (40 N)</w:t>
      </w:r>
    </w:p>
    <w:p w:rsidR="00866B2B" w:rsidRDefault="00866B2B"/>
    <w:p w:rsidR="00866B2B" w:rsidRDefault="00866B2B"/>
    <w:p w:rsidR="00866B2B" w:rsidRDefault="00866B2B"/>
    <w:p w:rsidR="00866B2B" w:rsidRDefault="00866B2B"/>
    <w:p w:rsidR="00866B2B" w:rsidRDefault="00866B2B"/>
    <w:p w:rsidR="00866B2B" w:rsidRDefault="00866B2B"/>
    <w:p w:rsidR="00866B2B" w:rsidRDefault="00866B2B">
      <w:pPr>
        <w:pStyle w:val="Indentquestion"/>
      </w:pPr>
      <w:r>
        <w:t>2.</w:t>
      </w:r>
      <w:r>
        <w:tab/>
        <w:t>If a centripetal force of 80.0 N causes a 6.00 kg object to travel in a circle once every 0.75 s, what is the radius of the circle?  What is the speed of the object? (0.19 m, 1.6 m/s)</w:t>
      </w:r>
    </w:p>
    <w:p w:rsidR="00866B2B" w:rsidRDefault="00866B2B"/>
    <w:p w:rsidR="00866B2B" w:rsidRDefault="00866B2B"/>
    <w:p w:rsidR="00866B2B" w:rsidRDefault="00866B2B"/>
    <w:p w:rsidR="00866B2B" w:rsidRDefault="00866B2B"/>
    <w:p w:rsidR="00866B2B" w:rsidRDefault="00866B2B"/>
    <w:p w:rsidR="00866B2B" w:rsidRDefault="00866B2B"/>
    <w:p w:rsidR="00866B2B" w:rsidRDefault="00866B2B"/>
    <w:p w:rsidR="00866B2B" w:rsidRDefault="00866B2B">
      <w:pPr>
        <w:pStyle w:val="Indentquestion"/>
      </w:pPr>
      <w:r>
        <w:t>3.</w:t>
      </w:r>
      <w:r>
        <w:tab/>
        <w:t>A force of 45.0 N causes an object to travel in a circle with a diameter of 7.50 m with a frequency of 0.60 Hz.  What is the mass of the object? (0.84 kg)</w:t>
      </w:r>
    </w:p>
    <w:p w:rsidR="00866B2B" w:rsidRDefault="00866B2B"/>
    <w:p w:rsidR="00866B2B" w:rsidRDefault="00866B2B"/>
    <w:p w:rsidR="00866B2B" w:rsidRDefault="00866B2B"/>
    <w:p w:rsidR="00866B2B" w:rsidRDefault="00866B2B"/>
    <w:p w:rsidR="00866B2B" w:rsidRDefault="00866B2B"/>
    <w:p w:rsidR="00866B2B" w:rsidRDefault="00866B2B"/>
    <w:p w:rsidR="00866B2B" w:rsidRDefault="00866B2B"/>
    <w:p w:rsidR="00866B2B" w:rsidRDefault="00866B2B"/>
    <w:p w:rsidR="00866B2B" w:rsidRDefault="00866B2B"/>
    <w:p w:rsidR="00866B2B" w:rsidRDefault="00866B2B"/>
    <w:p w:rsidR="00866B2B" w:rsidRDefault="00866B2B">
      <w:pPr>
        <w:pStyle w:val="Indentquestion"/>
      </w:pPr>
      <w:r>
        <w:t>4.</w:t>
      </w:r>
      <w:r>
        <w:tab/>
        <w:t>An object rotates around a circle of radius 4.75 m.  If the object completes 15 cycles in 35 s, what is the centripetal acceleration? (34.4 m/s</w:t>
      </w:r>
      <w:r>
        <w:rPr>
          <w:vertAlign w:val="superscript"/>
        </w:rPr>
        <w:t>2</w:t>
      </w:r>
      <w:r>
        <w:t>)</w:t>
      </w:r>
    </w:p>
    <w:p w:rsidR="000902E2" w:rsidRDefault="000902E2">
      <w:pPr>
        <w:pStyle w:val="Indentquestion"/>
      </w:pPr>
    </w:p>
    <w:p w:rsidR="000902E2" w:rsidRDefault="000902E2">
      <w:pPr>
        <w:pStyle w:val="Indentquestion"/>
      </w:pPr>
    </w:p>
    <w:p w:rsidR="000902E2" w:rsidRDefault="000902E2">
      <w:pPr>
        <w:pStyle w:val="Indentquestion"/>
      </w:pPr>
    </w:p>
    <w:p w:rsidR="00866B2B" w:rsidRDefault="00866B2B">
      <w:pPr>
        <w:pStyle w:val="Heading1"/>
      </w:pPr>
      <w:r>
        <w:t>Hand-in assignment</w:t>
      </w:r>
    </w:p>
    <w:p w:rsidR="00866B2B" w:rsidRDefault="00866B2B">
      <w:pPr>
        <w:pStyle w:val="Indentquestion"/>
      </w:pPr>
      <w:r>
        <w:t>1.</w:t>
      </w:r>
      <w:r>
        <w:tab/>
        <w:t>What is the centripetal acceleration of a small girl sitting on the outer edge of a merry-go-round which has a radius of 5.0 m an completes one revolution every 5.0 seconds? (7.9 m/s</w:t>
      </w:r>
      <w:r>
        <w:rPr>
          <w:vertAlign w:val="superscript"/>
        </w:rPr>
        <w:t>2</w:t>
      </w:r>
      <w:r>
        <w:t>)</w:t>
      </w:r>
    </w:p>
    <w:p w:rsidR="00866B2B" w:rsidRDefault="00866B2B">
      <w:pPr>
        <w:pStyle w:val="Indentquestion"/>
      </w:pPr>
      <w:r>
        <w:t>2.</w:t>
      </w:r>
      <w:r>
        <w:tab/>
        <w:t>An airplane flies in a horizontal circle of radius 1000 m.  If its centripetal acceleration is 25 m/s</w:t>
      </w:r>
      <w:r>
        <w:rPr>
          <w:vertAlign w:val="superscript"/>
        </w:rPr>
        <w:t>2</w:t>
      </w:r>
      <w:r>
        <w:t>, how long does it take to complete one circuit? (40 s)</w:t>
      </w:r>
    </w:p>
    <w:p w:rsidR="00866B2B" w:rsidRDefault="00866B2B">
      <w:pPr>
        <w:pStyle w:val="Indentquestion"/>
      </w:pPr>
      <w:r>
        <w:t>3.</w:t>
      </w:r>
      <w:r>
        <w:tab/>
        <w:t>If a 7.95 kg object requires 5.00 minutes to complete 25 revolutions around a circle with radius 19.5 m, what is the centripetal force required? (42.5 N)</w:t>
      </w:r>
    </w:p>
    <w:p w:rsidR="00866B2B" w:rsidRDefault="00866B2B">
      <w:pPr>
        <w:pStyle w:val="Indentquestion"/>
      </w:pPr>
      <w:r>
        <w:lastRenderedPageBreak/>
        <w:t>4.</w:t>
      </w:r>
      <w:r>
        <w:tab/>
        <w:t>A string can exert a 4.0 N force without breaking.  The string is used to whirl a 0.75 kg mass in a horizontal circle with a radius of 0.85 m.  What is the minimum time to complete one revolution without breaking the string? (2.5 s)</w:t>
      </w:r>
    </w:p>
    <w:p w:rsidR="00866B2B" w:rsidRDefault="00866B2B">
      <w:pPr>
        <w:pStyle w:val="Indentquestion"/>
      </w:pPr>
      <w:r>
        <w:t>5.</w:t>
      </w:r>
      <w:r>
        <w:tab/>
        <w:t>The moon orbits the earth at a distance of 3.9 x 10</w:t>
      </w:r>
      <w:r>
        <w:rPr>
          <w:vertAlign w:val="superscript"/>
        </w:rPr>
        <w:t>8</w:t>
      </w:r>
      <w:r>
        <w:t xml:space="preserve"> m.  The moon requires 27.3 days to complete its orbit.  What is the centripetal acceleration experienced by the moon? (2.77 x 10</w:t>
      </w:r>
      <w:r>
        <w:rPr>
          <w:vertAlign w:val="superscript"/>
        </w:rPr>
        <w:t>-3</w:t>
      </w:r>
      <w:r>
        <w:t xml:space="preserve"> m/s</w:t>
      </w:r>
      <w:r>
        <w:rPr>
          <w:vertAlign w:val="superscript"/>
        </w:rPr>
        <w:t>2</w:t>
      </w:r>
      <w:r>
        <w:t>)</w:t>
      </w:r>
    </w:p>
    <w:p w:rsidR="00866B2B" w:rsidRDefault="00866B2B">
      <w:pPr>
        <w:pStyle w:val="Indentquestion"/>
      </w:pPr>
      <w:r>
        <w:t>6.</w:t>
      </w:r>
      <w:r>
        <w:tab/>
        <w:t>Europa is a moon of the planet Jupiter.  Europa requires 3.551 days to orbit Jupiter at a distance of 6.71 x 10</w:t>
      </w:r>
      <w:r>
        <w:rPr>
          <w:vertAlign w:val="superscript"/>
        </w:rPr>
        <w:t>8</w:t>
      </w:r>
      <w:r>
        <w:t xml:space="preserve"> m.  If the mass of Europa is 4.88 x 10</w:t>
      </w:r>
      <w:r>
        <w:rPr>
          <w:vertAlign w:val="superscript"/>
        </w:rPr>
        <w:t>22</w:t>
      </w:r>
      <w:r>
        <w:t xml:space="preserve"> kg, what is the centripetal force exerted on Europa by Jupiter?  What kind of force is supplying the centripetal force? (1.37 x 10</w:t>
      </w:r>
      <w:r>
        <w:rPr>
          <w:vertAlign w:val="superscript"/>
        </w:rPr>
        <w:t>22</w:t>
      </w:r>
      <w:r>
        <w:t xml:space="preserve"> N)</w:t>
      </w:r>
    </w:p>
    <w:p w:rsidR="00866B2B" w:rsidRDefault="00866B2B">
      <w:pPr>
        <w:pStyle w:val="Indentquestion"/>
      </w:pPr>
      <w:r>
        <w:t>7.</w:t>
      </w:r>
      <w:r>
        <w:tab/>
        <w:t>A 1500 kg car enters a curve with a radius of 120 m.  If the frictional force between the tires and the road is 4500 N, with what maximum speed could the car enter the curve without slipping off the road? (19.0 m/s)</w:t>
      </w:r>
    </w:p>
    <w:p w:rsidR="00866B2B" w:rsidRDefault="00866B2B">
      <w:pPr>
        <w:pStyle w:val="Indentquestion"/>
      </w:pPr>
      <w:r>
        <w:t>8.</w:t>
      </w:r>
      <w:r>
        <w:tab/>
        <w:t>An electron (m</w:t>
      </w:r>
      <w:r w:rsidR="00502991">
        <w:t xml:space="preserve"> </w:t>
      </w:r>
      <w:r>
        <w:t>=</w:t>
      </w:r>
      <w:r w:rsidR="00502991">
        <w:t xml:space="preserve"> </w:t>
      </w:r>
      <w:r>
        <w:t>9.11 x 10</w:t>
      </w:r>
      <w:r>
        <w:rPr>
          <w:vertAlign w:val="superscript"/>
        </w:rPr>
        <w:t>-31</w:t>
      </w:r>
      <w:r>
        <w:t xml:space="preserve"> kg) moves in a circle whose radius is 2.00 x 10</w:t>
      </w:r>
      <w:r>
        <w:rPr>
          <w:vertAlign w:val="superscript"/>
        </w:rPr>
        <w:t>-2</w:t>
      </w:r>
      <w:r>
        <w:t xml:space="preserve"> m.  If the force acting on the electron is 4.60 x 10</w:t>
      </w:r>
      <w:r>
        <w:rPr>
          <w:vertAlign w:val="superscript"/>
        </w:rPr>
        <w:t>-14</w:t>
      </w:r>
      <w:r>
        <w:t xml:space="preserve"> N, what is the speed of the electron? (3.18 x 10</w:t>
      </w:r>
      <w:r>
        <w:rPr>
          <w:vertAlign w:val="superscript"/>
        </w:rPr>
        <w:t>7</w:t>
      </w:r>
      <w:r>
        <w:t xml:space="preserve"> m/s)</w:t>
      </w:r>
    </w:p>
    <w:p w:rsidR="00866B2B" w:rsidRDefault="00866B2B">
      <w:pPr>
        <w:pStyle w:val="Indentquestion"/>
      </w:pPr>
      <w:r>
        <w:t>9.</w:t>
      </w:r>
      <w:r>
        <w:tab/>
        <w:t>An athlete whirls a 3.7 kg shot-put in a horizontal circle with a radius of 0.90 m.  If the period of rotation is 0.30 s,</w:t>
      </w:r>
    </w:p>
    <w:p w:rsidR="00866B2B" w:rsidRDefault="00866B2B">
      <w:pPr>
        <w:pStyle w:val="Indentquestion"/>
        <w:ind w:left="1152"/>
      </w:pPr>
      <w:r>
        <w:t>A.</w:t>
      </w:r>
      <w:r>
        <w:tab/>
        <w:t>What is the speed of the shot-put when released? (18.85 m/s)</w:t>
      </w:r>
    </w:p>
    <w:p w:rsidR="00866B2B" w:rsidRDefault="00866B2B">
      <w:pPr>
        <w:pStyle w:val="Indentquestion"/>
        <w:ind w:left="1152"/>
      </w:pPr>
      <w:r>
        <w:t>B.</w:t>
      </w:r>
      <w:r>
        <w:tab/>
        <w:t>What is the centripetal force acting on the shot-put? (1461 N)</w:t>
      </w:r>
    </w:p>
    <w:p w:rsidR="00866B2B" w:rsidRDefault="00866B2B">
      <w:pPr>
        <w:pStyle w:val="Indentquestion"/>
        <w:ind w:left="1152"/>
      </w:pPr>
      <w:r>
        <w:t>C.</w:t>
      </w:r>
      <w:r>
        <w:tab/>
        <w:t>How far would the shot-put travel horizontally if it is released 1.2 m above the level ground? (9.3 m)</w:t>
      </w:r>
    </w:p>
    <w:p w:rsidR="00866B2B" w:rsidRDefault="00866B2B">
      <w:pPr>
        <w:pStyle w:val="Indentquestion"/>
      </w:pPr>
      <w:r>
        <w:t>10.</w:t>
      </w:r>
      <w:r>
        <w:tab/>
        <w:t>A 932 kg car is travelling around an unbanked curve that has a radius of 82 m.  What is the maximum speed that this car can round this curve if:</w:t>
      </w:r>
    </w:p>
    <w:p w:rsidR="00866B2B" w:rsidRDefault="00866B2B">
      <w:pPr>
        <w:pStyle w:val="Indentquestion"/>
        <w:ind w:left="1152"/>
      </w:pPr>
      <w:r>
        <w:t>A.</w:t>
      </w:r>
      <w:r>
        <w:tab/>
        <w:t>the coefficient of friction is 0.95? (27.6 m/s)</w:t>
      </w:r>
    </w:p>
    <w:p w:rsidR="00866B2B" w:rsidRDefault="00866B2B">
      <w:pPr>
        <w:pStyle w:val="Indentquestion"/>
        <w:ind w:left="1152"/>
      </w:pPr>
      <w:r>
        <w:t>B.</w:t>
      </w:r>
      <w:r>
        <w:tab/>
        <w:t>the coefficient of friction is 0.40? (17.9 m/s)</w:t>
      </w:r>
    </w:p>
    <w:p w:rsidR="00866B2B" w:rsidRDefault="00D5660A">
      <w:pPr>
        <w:pStyle w:val="Indentquestion"/>
      </w:pPr>
      <w:r>
        <w:rPr>
          <w:noProof/>
        </w:rPr>
        <w:drawing>
          <wp:anchor distT="0" distB="0" distL="114300" distR="114300" simplePos="0" relativeHeight="251661824" behindDoc="0" locked="0" layoutInCell="0" allowOverlap="1" wp14:anchorId="5324CAF6" wp14:editId="458B2199">
            <wp:simplePos x="0" y="0"/>
            <wp:positionH relativeFrom="column">
              <wp:posOffset>4378960</wp:posOffset>
            </wp:positionH>
            <wp:positionV relativeFrom="paragraph">
              <wp:posOffset>945515</wp:posOffset>
            </wp:positionV>
            <wp:extent cx="1789430" cy="2560320"/>
            <wp:effectExtent l="0" t="0" r="1270" b="0"/>
            <wp:wrapSquare wrapText="bothSides"/>
            <wp:docPr id="61" name="Picture 61" descr="L17 P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L17 P0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789430" cy="2560320"/>
                    </a:xfrm>
                    <a:prstGeom prst="rect">
                      <a:avLst/>
                    </a:prstGeom>
                    <a:noFill/>
                    <a:ln>
                      <a:noFill/>
                    </a:ln>
                  </pic:spPr>
                </pic:pic>
              </a:graphicData>
            </a:graphic>
            <wp14:sizeRelH relativeFrom="page">
              <wp14:pctWidth>0</wp14:pctWidth>
            </wp14:sizeRelH>
            <wp14:sizeRelV relativeFrom="page">
              <wp14:pctHeight>0</wp14:pctHeight>
            </wp14:sizeRelV>
          </wp:anchor>
        </w:drawing>
      </w:r>
      <w:r w:rsidR="00866B2B">
        <w:t>11.</w:t>
      </w:r>
      <w:r w:rsidR="00866B2B">
        <w:tab/>
        <w:t>A boy is riding a merry-go-round at a distance of 7.00 m from its center.  The boy experiences a centripetal acceleration of 7.50 m/s</w:t>
      </w:r>
      <w:r w:rsidR="00866B2B">
        <w:rPr>
          <w:vertAlign w:val="superscript"/>
        </w:rPr>
        <w:t>2</w:t>
      </w:r>
      <w:r w:rsidR="00866B2B">
        <w:t>.  What centripetal acceleration is experienced by another person who is riding at a distance of 3.00 m from the center?  (HINT:  The speed of the boys is NOT the same.  What is the same for both boys?) (3.21 m/s</w:t>
      </w:r>
      <w:r w:rsidR="00866B2B">
        <w:rPr>
          <w:vertAlign w:val="superscript"/>
        </w:rPr>
        <w:t>2</w:t>
      </w:r>
      <w:r w:rsidR="00866B2B">
        <w:t>)</w:t>
      </w:r>
    </w:p>
    <w:p w:rsidR="00866B2B" w:rsidRDefault="00866B2B">
      <w:pPr>
        <w:pStyle w:val="Indentquestion"/>
      </w:pPr>
      <w:r>
        <w:t>12.</w:t>
      </w:r>
      <w:r>
        <w:tab/>
        <w:t>A space station is rotating to create artificial gravity, as the drawing indicates.  The rate of rotation is chosen so the outer ring (</w:t>
      </w:r>
      <w:proofErr w:type="spellStart"/>
      <w:r>
        <w:t>r</w:t>
      </w:r>
      <w:r>
        <w:rPr>
          <w:vertAlign w:val="subscript"/>
        </w:rPr>
        <w:t>A</w:t>
      </w:r>
      <w:proofErr w:type="spellEnd"/>
      <w:r>
        <w:t xml:space="preserve"> = 2150 m) simulates the acceleration due to gravity on the surface of Venus (8.62 m/s</w:t>
      </w:r>
      <w:r>
        <w:rPr>
          <w:vertAlign w:val="superscript"/>
        </w:rPr>
        <w:t>2</w:t>
      </w:r>
      <w:r>
        <w:t>).</w:t>
      </w:r>
    </w:p>
    <w:p w:rsidR="00866B2B" w:rsidRDefault="00866B2B">
      <w:pPr>
        <w:pStyle w:val="Indentquestion"/>
        <w:ind w:left="1152"/>
      </w:pPr>
      <w:r>
        <w:t>A.</w:t>
      </w:r>
      <w:r>
        <w:tab/>
        <w:t>How long does it take the space station to turn around once on its axis; in other words, what is its period of rotation? (99.2 s)</w:t>
      </w:r>
    </w:p>
    <w:p w:rsidR="00866B2B" w:rsidRDefault="00866B2B">
      <w:pPr>
        <w:pStyle w:val="Indentquestion"/>
        <w:ind w:left="1152"/>
      </w:pPr>
      <w:r>
        <w:t>B.</w:t>
      </w:r>
      <w:r>
        <w:tab/>
        <w:t xml:space="preserve">What should be the radius </w:t>
      </w:r>
      <w:proofErr w:type="spellStart"/>
      <w:r>
        <w:t>r</w:t>
      </w:r>
      <w:r>
        <w:rPr>
          <w:vertAlign w:val="subscript"/>
        </w:rPr>
        <w:t>B</w:t>
      </w:r>
      <w:proofErr w:type="spellEnd"/>
      <w:r>
        <w:t>, so the inner ring simulates the acceleration of gravity on the surface of Mercury (3.63 m/s</w:t>
      </w:r>
      <w:r>
        <w:rPr>
          <w:vertAlign w:val="superscript"/>
        </w:rPr>
        <w:t>2</w:t>
      </w:r>
      <w:r>
        <w:t>)? (905.4 m)</w:t>
      </w:r>
    </w:p>
    <w:p w:rsidR="00866B2B" w:rsidRPr="00D5660A" w:rsidRDefault="00D5660A" w:rsidP="00D5660A">
      <w:pPr>
        <w:pStyle w:val="Indentquestion"/>
        <w:ind w:left="1152"/>
        <w:rPr>
          <w:sz w:val="36"/>
        </w:rPr>
      </w:pPr>
      <w:r>
        <w:t>C.</w:t>
      </w:r>
      <w:r>
        <w:tab/>
        <w:t>If you were on the space station, where would your feet be?</w:t>
      </w:r>
      <w:r w:rsidR="000902E2">
        <w:t xml:space="preserve"> </w:t>
      </w:r>
    </w:p>
    <w:sectPr w:rsidR="00866B2B" w:rsidRPr="00D5660A">
      <w:footerReference w:type="default" r:id="rId90"/>
      <w:pgSz w:w="12240" w:h="15840"/>
      <w:pgMar w:top="720" w:right="1440" w:bottom="720" w:left="1440" w:header="706"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48C5" w:rsidRDefault="004148C5">
      <w:r>
        <w:separator/>
      </w:r>
    </w:p>
  </w:endnote>
  <w:endnote w:type="continuationSeparator" w:id="0">
    <w:p w:rsidR="004148C5" w:rsidRDefault="004148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6B2B" w:rsidRDefault="00D73CE8" w:rsidP="00D73CE8">
    <w:pPr>
      <w:pStyle w:val="Footer"/>
      <w:tabs>
        <w:tab w:val="clear" w:pos="8640"/>
        <w:tab w:val="right" w:pos="9180"/>
      </w:tabs>
    </w:pPr>
    <w:r>
      <w:rPr>
        <w:sz w:val="18"/>
      </w:rPr>
      <w:t xml:space="preserve">Dr. Ron Licht  </w:t>
    </w:r>
    <w:r>
      <w:rPr>
        <w:noProof/>
        <w:sz w:val="18"/>
      </w:rPr>
      <w:drawing>
        <wp:inline distT="0" distB="0" distL="0" distR="0" wp14:anchorId="7CD4A941" wp14:editId="056E157B">
          <wp:extent cx="840105" cy="296545"/>
          <wp:effectExtent l="0" t="0" r="0" b="8255"/>
          <wp:docPr id="70" name="Picture 70"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0105" cy="296545"/>
                  </a:xfrm>
                  <a:prstGeom prst="rect">
                    <a:avLst/>
                  </a:prstGeom>
                  <a:noFill/>
                  <a:ln>
                    <a:noFill/>
                  </a:ln>
                </pic:spPr>
              </pic:pic>
            </a:graphicData>
          </a:graphic>
        </wp:inline>
      </w:drawing>
    </w:r>
    <w:r>
      <w:rPr>
        <w:sz w:val="18"/>
      </w:rPr>
      <w:t xml:space="preserve"> </w:t>
    </w:r>
    <w:r w:rsidR="00974BC0">
      <w:tab/>
      <w:t>19</w:t>
    </w:r>
    <w:r w:rsidR="00866B2B">
      <w:t xml:space="preserve"> - </w:t>
    </w:r>
    <w:r w:rsidR="00866B2B">
      <w:rPr>
        <w:rStyle w:val="PageNumber"/>
      </w:rPr>
      <w:fldChar w:fldCharType="begin"/>
    </w:r>
    <w:r w:rsidR="00866B2B">
      <w:rPr>
        <w:rStyle w:val="PageNumber"/>
      </w:rPr>
      <w:instrText xml:space="preserve"> PAGE </w:instrText>
    </w:r>
    <w:r w:rsidR="00866B2B">
      <w:rPr>
        <w:rStyle w:val="PageNumber"/>
      </w:rPr>
      <w:fldChar w:fldCharType="separate"/>
    </w:r>
    <w:r w:rsidR="00DA749B">
      <w:rPr>
        <w:rStyle w:val="PageNumber"/>
        <w:noProof/>
      </w:rPr>
      <w:t>1</w:t>
    </w:r>
    <w:r w:rsidR="00866B2B">
      <w:rPr>
        <w:rStyle w:val="PageNumber"/>
      </w:rPr>
      <w:fldChar w:fldCharType="end"/>
    </w:r>
    <w:r w:rsidR="00866B2B">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48C5" w:rsidRDefault="004148C5">
      <w:r>
        <w:separator/>
      </w:r>
    </w:p>
  </w:footnote>
  <w:footnote w:type="continuationSeparator" w:id="0">
    <w:p w:rsidR="004148C5" w:rsidRDefault="004148C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5">
    <w:nsid w:val="762655C8"/>
    <w:multiLevelType w:val="multilevel"/>
    <w:tmpl w:val="47782F56"/>
    <w:lvl w:ilvl="0">
      <w:start w:val="1"/>
      <w:numFmt w:val="decimal"/>
      <w:lvlText w:val="%1."/>
      <w:legacy w:legacy="1" w:legacySpace="0" w:legacyIndent="708"/>
      <w:lvlJc w:val="left"/>
      <w:pPr>
        <w:ind w:left="708" w:hanging="708"/>
      </w:pPr>
    </w:lvl>
    <w:lvl w:ilvl="1">
      <w:start w:val="1"/>
      <w:numFmt w:val="lowerLetter"/>
      <w:lvlText w:val="%2)"/>
      <w:legacy w:legacy="1" w:legacySpace="0" w:legacyIndent="708"/>
      <w:lvlJc w:val="left"/>
      <w:pPr>
        <w:ind w:left="1416" w:hanging="708"/>
      </w:pPr>
    </w:lvl>
    <w:lvl w:ilvl="2">
      <w:start w:val="1"/>
      <w:numFmt w:val="lowerRoman"/>
      <w:lvlText w:val="%3)"/>
      <w:legacy w:legacy="1" w:legacySpace="0" w:legacyIndent="708"/>
      <w:lvlJc w:val="left"/>
      <w:pPr>
        <w:ind w:left="2124" w:hanging="708"/>
      </w:pPr>
    </w:lvl>
    <w:lvl w:ilvl="3">
      <w:start w:val="1"/>
      <w:numFmt w:val="lowerLetter"/>
      <w:lvlText w:val="%4)"/>
      <w:legacy w:legacy="1" w:legacySpace="0" w:legacyIndent="708"/>
      <w:lvlJc w:val="left"/>
      <w:pPr>
        <w:ind w:left="2832" w:hanging="708"/>
      </w:pPr>
    </w:lvl>
    <w:lvl w:ilvl="4">
      <w:start w:val="1"/>
      <w:numFmt w:val="decimal"/>
      <w:lvlText w:val="(%5)"/>
      <w:legacy w:legacy="1" w:legacySpace="0" w:legacyIndent="708"/>
      <w:lvlJc w:val="left"/>
      <w:pPr>
        <w:ind w:left="3540" w:hanging="708"/>
      </w:pPr>
    </w:lvl>
    <w:lvl w:ilvl="5">
      <w:start w:val="1"/>
      <w:numFmt w:val="lowerLetter"/>
      <w:lvlText w:val="(%6)"/>
      <w:legacy w:legacy="1" w:legacySpace="0" w:legacyIndent="708"/>
      <w:lvlJc w:val="left"/>
      <w:pPr>
        <w:ind w:left="4248" w:hanging="708"/>
      </w:pPr>
    </w:lvl>
    <w:lvl w:ilvl="6">
      <w:start w:val="1"/>
      <w:numFmt w:val="lowerRoman"/>
      <w:lvlText w:val="(%7)"/>
      <w:legacy w:legacy="1" w:legacySpace="0" w:legacyIndent="708"/>
      <w:lvlJc w:val="left"/>
      <w:pPr>
        <w:ind w:left="4956" w:hanging="708"/>
      </w:pPr>
    </w:lvl>
    <w:lvl w:ilvl="7">
      <w:start w:val="1"/>
      <w:numFmt w:val="lowerLetter"/>
      <w:lvlText w:val="(%8)"/>
      <w:legacy w:legacy="1" w:legacySpace="0" w:legacyIndent="708"/>
      <w:lvlJc w:val="left"/>
      <w:pPr>
        <w:ind w:left="5664" w:hanging="708"/>
      </w:pPr>
    </w:lvl>
    <w:lvl w:ilvl="8">
      <w:start w:val="1"/>
      <w:numFmt w:val="lowerRoman"/>
      <w:lvlText w:val="(%9)"/>
      <w:legacy w:legacy="1" w:legacySpace="0" w:legacyIndent="708"/>
      <w:lvlJc w:val="left"/>
      <w:pPr>
        <w:ind w:left="6372" w:hanging="708"/>
      </w:pPr>
    </w:lvl>
  </w:abstractNum>
  <w:num w:numId="1">
    <w:abstractNumId w:val="1"/>
  </w:num>
  <w:num w:numId="2">
    <w:abstractNumId w:val="0"/>
  </w:num>
  <w:num w:numId="3">
    <w:abstractNumId w:val="4"/>
  </w:num>
  <w:num w:numId="4">
    <w:abstractNumId w:val="3"/>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03"/>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3DA7"/>
    <w:rsid w:val="00082D42"/>
    <w:rsid w:val="000902E2"/>
    <w:rsid w:val="000A38D5"/>
    <w:rsid w:val="000F6A7B"/>
    <w:rsid w:val="001305B8"/>
    <w:rsid w:val="002F4474"/>
    <w:rsid w:val="0030174B"/>
    <w:rsid w:val="00393304"/>
    <w:rsid w:val="003C4C49"/>
    <w:rsid w:val="004148C5"/>
    <w:rsid w:val="0046775D"/>
    <w:rsid w:val="0049763E"/>
    <w:rsid w:val="00502991"/>
    <w:rsid w:val="00524D3E"/>
    <w:rsid w:val="005309FD"/>
    <w:rsid w:val="005647D1"/>
    <w:rsid w:val="005922CE"/>
    <w:rsid w:val="005C1202"/>
    <w:rsid w:val="006555FF"/>
    <w:rsid w:val="006A0D19"/>
    <w:rsid w:val="00866B2B"/>
    <w:rsid w:val="00974BC0"/>
    <w:rsid w:val="009824EF"/>
    <w:rsid w:val="00AD6627"/>
    <w:rsid w:val="00B91324"/>
    <w:rsid w:val="00D5660A"/>
    <w:rsid w:val="00D73CE8"/>
    <w:rsid w:val="00DA749B"/>
    <w:rsid w:val="00DB3431"/>
    <w:rsid w:val="00DD5602"/>
    <w:rsid w:val="00DE7531"/>
    <w:rsid w:val="00E0104E"/>
    <w:rsid w:val="00EF3DA7"/>
    <w:rsid w:val="00F2489E"/>
    <w:rsid w:val="00FA0D7A"/>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1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0A38D5"/>
    <w:rPr>
      <w:rFonts w:ascii="Tahoma" w:hAnsi="Tahoma" w:cs="Tahoma"/>
      <w:sz w:val="16"/>
      <w:szCs w:val="16"/>
    </w:rPr>
  </w:style>
  <w:style w:type="character" w:customStyle="1" w:styleId="BalloonTextChar">
    <w:name w:val="Balloon Text Char"/>
    <w:basedOn w:val="DefaultParagraphFont"/>
    <w:link w:val="BalloonText"/>
    <w:uiPriority w:val="99"/>
    <w:semiHidden/>
    <w:rsid w:val="000A38D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0A38D5"/>
    <w:rPr>
      <w:rFonts w:ascii="Tahoma" w:hAnsi="Tahoma" w:cs="Tahoma"/>
      <w:sz w:val="16"/>
      <w:szCs w:val="16"/>
    </w:rPr>
  </w:style>
  <w:style w:type="character" w:customStyle="1" w:styleId="BalloonTextChar">
    <w:name w:val="Balloon Text Char"/>
    <w:basedOn w:val="DefaultParagraphFont"/>
    <w:link w:val="BalloonText"/>
    <w:uiPriority w:val="99"/>
    <w:semiHidden/>
    <w:rsid w:val="000A38D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8.wmf"/><Relationship Id="rId39" Type="http://schemas.openxmlformats.org/officeDocument/2006/relationships/oleObject" Target="embeddings/oleObject18.bin"/><Relationship Id="rId21" Type="http://schemas.openxmlformats.org/officeDocument/2006/relationships/image" Target="media/image6.wmf"/><Relationship Id="rId34" Type="http://schemas.openxmlformats.org/officeDocument/2006/relationships/image" Target="media/image90.wmf"/><Relationship Id="rId42" Type="http://schemas.openxmlformats.org/officeDocument/2006/relationships/image" Target="media/image12.wmf"/><Relationship Id="rId47" Type="http://schemas.openxmlformats.org/officeDocument/2006/relationships/oleObject" Target="embeddings/oleObject23.bin"/><Relationship Id="rId50" Type="http://schemas.openxmlformats.org/officeDocument/2006/relationships/image" Target="media/image16.wmf"/><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image" Target="media/image25.wmf"/><Relationship Id="rId76" Type="http://schemas.openxmlformats.org/officeDocument/2006/relationships/oleObject" Target="embeddings/oleObject38.bin"/><Relationship Id="rId84" Type="http://schemas.openxmlformats.org/officeDocument/2006/relationships/oleObject" Target="embeddings/oleObject42.bin"/><Relationship Id="rId89" Type="http://schemas.openxmlformats.org/officeDocument/2006/relationships/image" Target="media/image35.png"/><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0.wmf"/><Relationship Id="rId66" Type="http://schemas.openxmlformats.org/officeDocument/2006/relationships/image" Target="media/image24.wmf"/><Relationship Id="rId74" Type="http://schemas.openxmlformats.org/officeDocument/2006/relationships/oleObject" Target="embeddings/oleObject37.bin"/><Relationship Id="rId79" Type="http://schemas.openxmlformats.org/officeDocument/2006/relationships/image" Target="media/image30.wmf"/><Relationship Id="rId87" Type="http://schemas.openxmlformats.org/officeDocument/2006/relationships/image" Target="media/image34.wmf"/><Relationship Id="rId5" Type="http://schemas.openxmlformats.org/officeDocument/2006/relationships/webSettings" Target="webSettings.xml"/><Relationship Id="rId61" Type="http://schemas.openxmlformats.org/officeDocument/2006/relationships/oleObject" Target="embeddings/oleObject30.bin"/><Relationship Id="rId82" Type="http://schemas.openxmlformats.org/officeDocument/2006/relationships/oleObject" Target="embeddings/oleObject41.bin"/><Relationship Id="rId90" Type="http://schemas.openxmlformats.org/officeDocument/2006/relationships/footer" Target="footer1.xml"/><Relationship Id="rId19" Type="http://schemas.openxmlformats.org/officeDocument/2006/relationships/image" Target="media/image50.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9.wmf"/><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15.wmf"/><Relationship Id="rId56" Type="http://schemas.openxmlformats.org/officeDocument/2006/relationships/image" Target="media/image19.wmf"/><Relationship Id="rId64" Type="http://schemas.openxmlformats.org/officeDocument/2006/relationships/image" Target="media/image23.wmf"/><Relationship Id="rId69" Type="http://schemas.openxmlformats.org/officeDocument/2006/relationships/oleObject" Target="embeddings/oleObject34.bin"/><Relationship Id="rId77" Type="http://schemas.openxmlformats.org/officeDocument/2006/relationships/image" Target="media/image29.wmf"/><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3.wmf"/><Relationship Id="rId3" Type="http://schemas.microsoft.com/office/2007/relationships/stylesWithEffects" Target="stylesWithEffects.xml"/><Relationship Id="rId12" Type="http://schemas.openxmlformats.org/officeDocument/2006/relationships/image" Target="media/image3.jpeg"/><Relationship Id="rId17" Type="http://schemas.openxmlformats.org/officeDocument/2006/relationships/image" Target="media/image40.wmf"/><Relationship Id="rId25" Type="http://schemas.openxmlformats.org/officeDocument/2006/relationships/oleObject" Target="embeddings/oleObject9.bin"/><Relationship Id="rId33" Type="http://schemas.openxmlformats.org/officeDocument/2006/relationships/oleObject" Target="embeddings/oleObject15.bin"/><Relationship Id="rId38" Type="http://schemas.openxmlformats.org/officeDocument/2006/relationships/image" Target="media/image11.wmf"/><Relationship Id="rId46" Type="http://schemas.openxmlformats.org/officeDocument/2006/relationships/image" Target="media/image14.wmf"/><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oleObject" Target="embeddings/oleObject6.bin"/><Relationship Id="rId41" Type="http://schemas.openxmlformats.org/officeDocument/2006/relationships/oleObject" Target="embeddings/oleObject20.bin"/><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image" Target="media/image28.wmf"/><Relationship Id="rId83" Type="http://schemas.openxmlformats.org/officeDocument/2006/relationships/image" Target="media/image32.wmf"/><Relationship Id="rId88" Type="http://schemas.openxmlformats.org/officeDocument/2006/relationships/oleObject" Target="embeddings/oleObject44.bin"/><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image" Target="media/image10.wmf"/><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32.bin"/><Relationship Id="rId73" Type="http://schemas.openxmlformats.org/officeDocument/2006/relationships/image" Target="media/image27.wmf"/><Relationship Id="rId78" Type="http://schemas.openxmlformats.org/officeDocument/2006/relationships/oleObject" Target="embeddings/oleObject39.bin"/><Relationship Id="rId81" Type="http://schemas.openxmlformats.org/officeDocument/2006/relationships/image" Target="media/image31.wmf"/><Relationship Id="rId86"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oleObject" Target="embeddings/oleObject1.bin"/></Relationships>
</file>

<file path=word/_rels/footer1.xml.rels><?xml version="1.0" encoding="UTF-8" standalone="yes"?>
<Relationships xmlns="http://schemas.openxmlformats.org/package/2006/relationships"><Relationship Id="rId1" Type="http://schemas.openxmlformats.org/officeDocument/2006/relationships/image" Target="media/image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1749</Words>
  <Characters>9974</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Physics 20</vt:lpstr>
    </vt:vector>
  </TitlesOfParts>
  <Company>Calgary Board of Education</Company>
  <LinksUpToDate>false</LinksUpToDate>
  <CharactersWithSpaces>117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5</cp:revision>
  <cp:lastPrinted>2016-05-04T20:35:00Z</cp:lastPrinted>
  <dcterms:created xsi:type="dcterms:W3CDTF">2011-01-12T21:08:00Z</dcterms:created>
  <dcterms:modified xsi:type="dcterms:W3CDTF">2016-05-26T15:36:00Z</dcterms:modified>
</cp:coreProperties>
</file>